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A1725" w:rsidRDefault="000D5EF9" w:rsidP="00B435F7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fldChar w:fldCharType="begin"/>
      </w:r>
      <w:r w:rsidR="00937A83">
        <w:rPr>
          <w:rFonts w:ascii="Times New Roman" w:hAnsi="Times New Roman" w:cs="Times New Roman"/>
          <w:sz w:val="28"/>
          <w:szCs w:val="28"/>
        </w:rPr>
        <w:instrText xml:space="preserve"> MACROBUTTON MTEditEquationSection2 </w:instrText>
      </w:r>
      <w:r w:rsidR="00937A83" w:rsidRPr="00937A83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 w:rsidR="00937A83">
        <w:rPr>
          <w:rFonts w:ascii="Times New Roman" w:hAnsi="Times New Roman" w:cs="Times New Roman"/>
          <w:sz w:val="28"/>
          <w:szCs w:val="28"/>
        </w:rPr>
        <w:instrText xml:space="preserve"> SEQ MTEqn \r \h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 w:rsidR="00937A83">
        <w:rPr>
          <w:rFonts w:ascii="Times New Roman" w:hAnsi="Times New Roman" w:cs="Times New Roman"/>
          <w:sz w:val="28"/>
          <w:szCs w:val="28"/>
        </w:rPr>
        <w:instrText xml:space="preserve"> SEQ MTSec \r 1 \h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 w:rsidR="00937A83">
        <w:rPr>
          <w:rFonts w:ascii="Times New Roman" w:hAnsi="Times New Roman" w:cs="Times New Roman"/>
          <w:sz w:val="28"/>
          <w:szCs w:val="28"/>
        </w:rPr>
        <w:instrText xml:space="preserve"> SEQ MTChap \r 1 \h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 w:rsidR="00B435F7">
        <w:rPr>
          <w:rFonts w:ascii="Times New Roman" w:hAnsi="Times New Roman" w:cs="Times New Roman"/>
          <w:sz w:val="28"/>
          <w:szCs w:val="28"/>
        </w:rPr>
        <w:t>Национальный исследовательский университет «МЭИ»</w:t>
      </w:r>
    </w:p>
    <w:p w:rsidR="00B435F7" w:rsidRDefault="00B435F7" w:rsidP="00B435F7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итут Радиотехники и электроники им. В.А. Котельникова</w:t>
      </w:r>
    </w:p>
    <w:p w:rsidR="00B435F7" w:rsidRDefault="00B435F7" w:rsidP="00B435F7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а Радиотехнических систем</w:t>
      </w:r>
    </w:p>
    <w:p w:rsidR="00B435F7" w:rsidRDefault="00B435F7" w:rsidP="00B435F7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B435F7" w:rsidRDefault="00B435F7" w:rsidP="00B435F7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B435F7" w:rsidRDefault="00B435F7" w:rsidP="00B435F7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B435F7" w:rsidRDefault="00B435F7" w:rsidP="00B435F7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B435F7" w:rsidRDefault="00B435F7" w:rsidP="00B435F7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B435F7" w:rsidRDefault="00B435F7" w:rsidP="00B435F7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B435F7" w:rsidRDefault="00B435F7" w:rsidP="00B435F7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B435F7" w:rsidRDefault="00B435F7" w:rsidP="00B435F7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омашнее задание</w:t>
      </w:r>
    </w:p>
    <w:p w:rsidR="00B435F7" w:rsidRDefault="00B435F7" w:rsidP="00B435F7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курсу «Методы оптимального приёма сигналов в аппаратуре потребителей СРНС»</w:t>
      </w:r>
    </w:p>
    <w:p w:rsidR="00B435F7" w:rsidRDefault="00B435F7" w:rsidP="00B435F7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теме «Оптимальная линейная фильтрация»</w:t>
      </w:r>
    </w:p>
    <w:p w:rsidR="00B435F7" w:rsidRDefault="00B435F7" w:rsidP="00B435F7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B435F7" w:rsidRDefault="00B435F7" w:rsidP="00B435F7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B435F7" w:rsidRDefault="00B435F7" w:rsidP="00B435F7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B435F7" w:rsidRDefault="00B435F7" w:rsidP="00B435F7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B435F7" w:rsidRDefault="00B435F7" w:rsidP="00B435F7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B435F7" w:rsidRDefault="00B435F7" w:rsidP="00B435F7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а: Малафеева Д.Д.</w:t>
      </w:r>
    </w:p>
    <w:p w:rsidR="00B435F7" w:rsidRDefault="00B435F7" w:rsidP="00B435F7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руппа: ЭР-12м-19</w:t>
      </w:r>
    </w:p>
    <w:p w:rsidR="00B435F7" w:rsidRDefault="00B435F7" w:rsidP="00B435F7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B435F7" w:rsidRDefault="00B435F7" w:rsidP="00B435F7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B435F7" w:rsidRDefault="00B435F7" w:rsidP="00B435F7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B435F7" w:rsidRDefault="00B435F7" w:rsidP="00B435F7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сква</w:t>
      </w:r>
    </w:p>
    <w:p w:rsidR="00B435F7" w:rsidRDefault="00B435F7" w:rsidP="00B435F7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020</w:t>
      </w:r>
    </w:p>
    <w:p w:rsidR="008F4375" w:rsidRPr="008F4375" w:rsidRDefault="008F4375" w:rsidP="00B435F7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8F4375">
        <w:rPr>
          <w:rFonts w:ascii="Times New Roman" w:hAnsi="Times New Roman" w:cs="Times New Roman"/>
          <w:b/>
          <w:sz w:val="32"/>
          <w:szCs w:val="32"/>
        </w:rPr>
        <w:lastRenderedPageBreak/>
        <w:t xml:space="preserve"> Часть 1</w:t>
      </w:r>
    </w:p>
    <w:p w:rsidR="00B435F7" w:rsidRDefault="00B435F7" w:rsidP="00B435F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435F7">
        <w:rPr>
          <w:rFonts w:ascii="Times New Roman" w:hAnsi="Times New Roman" w:cs="Times New Roman"/>
          <w:b/>
          <w:sz w:val="28"/>
          <w:szCs w:val="28"/>
        </w:rPr>
        <w:t>Анализ и моделирование системы ЧАП</w:t>
      </w:r>
    </w:p>
    <w:p w:rsidR="00B435F7" w:rsidRDefault="00B435F7" w:rsidP="00B435F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чальные данные:</w:t>
      </w:r>
    </w:p>
    <w:p w:rsidR="00B435F7" w:rsidRPr="00B435F7" w:rsidRDefault="00B435F7" w:rsidP="00B435F7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Ширина спектра флуктуаций ускорения </w:t>
      </w:r>
      <w:r w:rsidR="008A1725" w:rsidRPr="00B435F7">
        <w:rPr>
          <w:rFonts w:ascii="Times New Roman" w:hAnsi="Times New Roman" w:cs="Times New Roman"/>
          <w:position w:val="-6"/>
          <w:sz w:val="28"/>
          <w:szCs w:val="28"/>
        </w:rPr>
        <w:object w:dxaOrig="9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8pt;height:17.75pt" o:ole="">
            <v:imagedata r:id="rId7" o:title=""/>
          </v:shape>
          <o:OLEObject Type="Embed" ProgID="Equation.DSMT4" ShapeID="_x0000_i1025" DrawAspect="Content" ObjectID="_1669036256" r:id="rId8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B435F7" w:rsidRPr="007538B5" w:rsidRDefault="00B435F7" w:rsidP="00B435F7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Флуктуационна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характеристика частотного дискриминатора</w:t>
      </w:r>
      <w:r w:rsidR="007538B5">
        <w:rPr>
          <w:rFonts w:ascii="Times New Roman" w:hAnsi="Times New Roman" w:cs="Times New Roman"/>
          <w:sz w:val="28"/>
          <w:szCs w:val="28"/>
        </w:rPr>
        <w:t xml:space="preserve"> </w:t>
      </w:r>
      <w:r w:rsidRPr="00B435F7">
        <w:rPr>
          <w:rFonts w:ascii="Times New Roman" w:hAnsi="Times New Roman" w:cs="Times New Roman"/>
          <w:position w:val="-36"/>
          <w:sz w:val="28"/>
          <w:szCs w:val="28"/>
        </w:rPr>
        <w:object w:dxaOrig="4800" w:dyaOrig="859">
          <v:shape id="_x0000_i1026" type="#_x0000_t75" style="width:240.3pt;height:43pt" o:ole="">
            <v:imagedata r:id="rId9" o:title=""/>
          </v:shape>
          <o:OLEObject Type="Embed" ProgID="Equation.DSMT4" ShapeID="_x0000_i1026" DrawAspect="Content" ObjectID="_1669036257" r:id="rId10"/>
        </w:object>
      </w:r>
      <w:r w:rsidR="007538B5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7538B5" w:rsidRDefault="007538B5" w:rsidP="00B435F7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тношение мощности сигнала к спектральной плотности шума на входе приемника </w:t>
      </w:r>
      <w:r w:rsidRPr="007538B5">
        <w:rPr>
          <w:rFonts w:ascii="Times New Roman" w:hAnsi="Times New Roman" w:cs="Times New Roman"/>
          <w:position w:val="-14"/>
          <w:sz w:val="28"/>
          <w:szCs w:val="28"/>
        </w:rPr>
        <w:object w:dxaOrig="2799" w:dyaOrig="460">
          <v:shape id="_x0000_i1027" type="#_x0000_t75" style="width:140.25pt;height:23.4pt" o:ole="">
            <v:imagedata r:id="rId11" o:title=""/>
          </v:shape>
          <o:OLEObject Type="Embed" ProgID="Equation.DSMT4" ShapeID="_x0000_i1027" DrawAspect="Content" ObjectID="_1669036258" r:id="rId12"/>
        </w:object>
      </w:r>
      <w:r w:rsidRPr="007538B5">
        <w:rPr>
          <w:rFonts w:ascii="Times New Roman" w:hAnsi="Times New Roman" w:cs="Times New Roman"/>
          <w:sz w:val="28"/>
          <w:szCs w:val="28"/>
        </w:rPr>
        <w:t>;</w:t>
      </w:r>
    </w:p>
    <w:p w:rsidR="007538B5" w:rsidRDefault="007538B5" w:rsidP="00B435F7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есущая частота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: </w:t>
      </w:r>
      <w:r w:rsidRPr="007538B5">
        <w:rPr>
          <w:rFonts w:ascii="Times New Roman" w:hAnsi="Times New Roman" w:cs="Times New Roman"/>
          <w:position w:val="-14"/>
          <w:sz w:val="28"/>
          <w:szCs w:val="28"/>
        </w:rPr>
        <w:object w:dxaOrig="2340" w:dyaOrig="420">
          <v:shape id="_x0000_i1028" type="#_x0000_t75" style="width:116.9pt;height:20.55pt" o:ole="">
            <v:imagedata r:id="rId13" o:title=""/>
          </v:shape>
          <o:OLEObject Type="Embed" ProgID="Equation.DSMT4" ShapeID="_x0000_i1028" DrawAspect="Content" ObjectID="_1669036259" r:id="rId14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>;</w:t>
      </w:r>
      <w:proofErr w:type="gramEnd"/>
    </w:p>
    <w:p w:rsidR="007538B5" w:rsidRPr="007538B5" w:rsidRDefault="007538B5" w:rsidP="007538B5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p w:rsidR="007538B5" w:rsidRPr="007538B5" w:rsidRDefault="007538B5" w:rsidP="007538B5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дание</w:t>
      </w:r>
    </w:p>
    <w:p w:rsidR="007538B5" w:rsidRDefault="007538B5" w:rsidP="007538B5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7538B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айти аналитически и построить на графиках зависимости среднеквадратической ошибки фильтрации частоты и оптимальной полосы ЧАП от отношения с/</w:t>
      </w:r>
      <w:proofErr w:type="spellStart"/>
      <w:r>
        <w:rPr>
          <w:rFonts w:ascii="Times New Roman" w:hAnsi="Times New Roman" w:cs="Times New Roman"/>
          <w:sz w:val="28"/>
          <w:szCs w:val="28"/>
        </w:rPr>
        <w:t>ш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при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538B5">
        <w:rPr>
          <w:rFonts w:ascii="Times New Roman" w:hAnsi="Times New Roman" w:cs="Times New Roman"/>
          <w:position w:val="-12"/>
          <w:sz w:val="28"/>
          <w:szCs w:val="28"/>
        </w:rPr>
        <w:object w:dxaOrig="1500" w:dyaOrig="420">
          <v:shape id="_x0000_i1029" type="#_x0000_t75" style="width:74.8pt;height:20.55pt" o:ole="">
            <v:imagedata r:id="rId15" o:title=""/>
          </v:shape>
          <o:OLEObject Type="Embed" ProgID="Equation.DSMT4" ShapeID="_x0000_i1029" DrawAspect="Content" ObjectID="_1669036260" r:id="rId16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7538B5" w:rsidRDefault="007538B5" w:rsidP="007538B5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538B5">
        <w:rPr>
          <w:rFonts w:ascii="Times New Roman" w:hAnsi="Times New Roman" w:cs="Times New Roman"/>
          <w:b/>
          <w:sz w:val="28"/>
          <w:szCs w:val="28"/>
        </w:rPr>
        <w:t>Решение</w:t>
      </w:r>
    </w:p>
    <w:p w:rsidR="00937A83" w:rsidRPr="00937A83" w:rsidRDefault="00937A83" w:rsidP="00937A83">
      <w:pPr>
        <w:pStyle w:val="a3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йдем СПМ формирующего шума:</w:t>
      </w:r>
    </w:p>
    <w:p w:rsidR="00937A83" w:rsidRPr="00937A83" w:rsidRDefault="00937A83" w:rsidP="00937A83">
      <w:pPr>
        <w:pStyle w:val="MTDisplayEquation"/>
        <w:numPr>
          <w:ilvl w:val="0"/>
          <w:numId w:val="0"/>
        </w:numPr>
        <w:ind w:left="720"/>
      </w:pPr>
      <w:r>
        <w:tab/>
      </w:r>
      <w:r w:rsidRPr="00937A83">
        <w:rPr>
          <w:position w:val="-32"/>
        </w:rPr>
        <w:object w:dxaOrig="2040" w:dyaOrig="840">
          <v:shape id="_x0000_i1030" type="#_x0000_t75" style="width:101.9pt;height:42.1pt" o:ole="">
            <v:imagedata r:id="rId17" o:title=""/>
          </v:shape>
          <o:OLEObject Type="Embed" ProgID="Equation.DSMT4" ShapeID="_x0000_i1030" DrawAspect="Content" ObjectID="_1669036261" r:id="rId18"/>
        </w:object>
      </w:r>
      <w:r>
        <w:t xml:space="preserve"> </w:t>
      </w:r>
      <w:r>
        <w:tab/>
      </w:r>
      <w:r w:rsidR="000D5EF9">
        <w:fldChar w:fldCharType="begin"/>
      </w:r>
      <w:r>
        <w:instrText xml:space="preserve"> MACROBUTTON MTPlaceRef \* MERGEFORMAT </w:instrText>
      </w:r>
      <w:r w:rsidR="000D5EF9">
        <w:fldChar w:fldCharType="begin"/>
      </w:r>
      <w:r>
        <w:instrText xml:space="preserve"> SEQ MTEqn \h \* MERGEFORMAT </w:instrText>
      </w:r>
      <w:r w:rsidR="000D5EF9">
        <w:fldChar w:fldCharType="end"/>
      </w:r>
      <w:r>
        <w:instrText>(</w:instrText>
      </w:r>
      <w:fldSimple w:instr=" SEQ MTSec \c \* Arabic \* MERGEFORMAT ">
        <w:r w:rsidR="008746A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8746AD">
          <w:rPr>
            <w:noProof/>
          </w:rPr>
          <w:instrText>1</w:instrText>
        </w:r>
      </w:fldSimple>
      <w:r>
        <w:instrText>)</w:instrText>
      </w:r>
      <w:r w:rsidR="000D5EF9">
        <w:fldChar w:fldCharType="end"/>
      </w:r>
    </w:p>
    <w:p w:rsidR="00937A83" w:rsidRPr="00937A83" w:rsidRDefault="00937A83" w:rsidP="00937A83">
      <w:pPr>
        <w:pStyle w:val="a3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лее можно рассчитать в заданном диапазоне </w:t>
      </w:r>
      <w:r w:rsidRPr="00937A83">
        <w:rPr>
          <w:position w:val="-12"/>
        </w:rPr>
        <w:object w:dxaOrig="520" w:dyaOrig="380">
          <v:shape id="_x0000_i1031" type="#_x0000_t75" style="width:26.2pt;height:18.7pt" o:ole="">
            <v:imagedata r:id="rId19" o:title=""/>
          </v:shape>
          <o:OLEObject Type="Embed" ProgID="Equation.DSMT4" ShapeID="_x0000_i1031" DrawAspect="Content" ObjectID="_1669036262" r:id="rId20"/>
        </w:object>
      </w:r>
      <w:r>
        <w:t xml:space="preserve"> </w:t>
      </w:r>
      <w:proofErr w:type="spellStart"/>
      <w:r w:rsidRPr="00937A83">
        <w:rPr>
          <w:rFonts w:ascii="Times New Roman" w:hAnsi="Times New Roman" w:cs="Times New Roman"/>
          <w:sz w:val="28"/>
          <w:szCs w:val="28"/>
        </w:rPr>
        <w:t>флу</w:t>
      </w:r>
      <w:r>
        <w:rPr>
          <w:rFonts w:ascii="Times New Roman" w:hAnsi="Times New Roman" w:cs="Times New Roman"/>
          <w:sz w:val="28"/>
          <w:szCs w:val="28"/>
        </w:rPr>
        <w:t>ктуационную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характеристику частотного дискриминатора:</w:t>
      </w:r>
    </w:p>
    <w:p w:rsidR="00937A83" w:rsidRPr="00937A83" w:rsidRDefault="00937A83" w:rsidP="00937A83">
      <w:pPr>
        <w:pStyle w:val="MTDisplayEquation"/>
        <w:numPr>
          <w:ilvl w:val="0"/>
          <w:numId w:val="0"/>
        </w:numPr>
        <w:ind w:left="720"/>
      </w:pPr>
      <w:r>
        <w:tab/>
      </w:r>
      <w:r w:rsidRPr="00937A83">
        <w:rPr>
          <w:position w:val="-36"/>
        </w:rPr>
        <w:object w:dxaOrig="3739" w:dyaOrig="859">
          <v:shape id="_x0000_i1032" type="#_x0000_t75" style="width:187pt;height:43pt" o:ole="">
            <v:imagedata r:id="rId21" o:title=""/>
          </v:shape>
          <o:OLEObject Type="Embed" ProgID="Equation.DSMT4" ShapeID="_x0000_i1032" DrawAspect="Content" ObjectID="_1669036263" r:id="rId22"/>
        </w:object>
      </w:r>
      <w:r>
        <w:t xml:space="preserve"> </w:t>
      </w:r>
      <w:r>
        <w:tab/>
        <w:t xml:space="preserve"> </w:t>
      </w:r>
      <w:r w:rsidR="000D5EF9">
        <w:fldChar w:fldCharType="begin"/>
      </w:r>
      <w:r>
        <w:instrText xml:space="preserve"> MACROBUTTON MTPlaceRef \* MERGEFORMAT </w:instrText>
      </w:r>
      <w:r w:rsidR="000D5EF9">
        <w:fldChar w:fldCharType="begin"/>
      </w:r>
      <w:r>
        <w:instrText xml:space="preserve"> SEQ MTEqn \h \* MERGEFORMAT </w:instrText>
      </w:r>
      <w:r w:rsidR="000D5EF9">
        <w:fldChar w:fldCharType="end"/>
      </w:r>
      <w:r>
        <w:instrText>(</w:instrText>
      </w:r>
      <w:fldSimple w:instr=" SEQ MTSec \c \* Arabic \* MERGEFORMAT ">
        <w:r w:rsidR="008746A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8746AD">
          <w:rPr>
            <w:noProof/>
          </w:rPr>
          <w:instrText>2</w:instrText>
        </w:r>
      </w:fldSimple>
      <w:r>
        <w:instrText>)</w:instrText>
      </w:r>
      <w:r w:rsidR="000D5EF9">
        <w:fldChar w:fldCharType="end"/>
      </w:r>
    </w:p>
    <w:p w:rsidR="00937A83" w:rsidRPr="00937A83" w:rsidRDefault="00937A83" w:rsidP="00937A83">
      <w:pPr>
        <w:pStyle w:val="a3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реднеквадратическую ошибку фильтрации частоты можно определить как корень из дисперсии </w:t>
      </w:r>
      <w:r w:rsidRPr="00937A83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520" w:dyaOrig="380">
          <v:shape id="_x0000_i1033" type="#_x0000_t75" style="width:26.2pt;height:18.7pt" o:ole="">
            <v:imagedata r:id="rId23" o:title=""/>
          </v:shape>
          <o:OLEObject Type="Embed" ProgID="Equation.DSMT4" ShapeID="_x0000_i1033" DrawAspect="Content" ObjectID="_1669036264" r:id="rId24"/>
        </w:object>
      </w:r>
      <w:r w:rsidRPr="00937A8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37A83" w:rsidRPr="00937A83" w:rsidRDefault="00937A83" w:rsidP="00934BB5">
      <w:pPr>
        <w:pStyle w:val="MTDisplayEquation"/>
        <w:numPr>
          <w:ilvl w:val="0"/>
          <w:numId w:val="0"/>
        </w:numPr>
        <w:ind w:left="360"/>
      </w:pPr>
      <w:r>
        <w:tab/>
      </w:r>
      <w:r w:rsidR="00934BB5" w:rsidRPr="00934BB5">
        <w:rPr>
          <w:position w:val="-36"/>
        </w:rPr>
        <w:object w:dxaOrig="5100" w:dyaOrig="900">
          <v:shape id="_x0000_i1034" type="#_x0000_t75" style="width:255.25pt;height:44.9pt" o:ole="">
            <v:imagedata r:id="rId25" o:title=""/>
          </v:shape>
          <o:OLEObject Type="Embed" ProgID="Equation.DSMT4" ShapeID="_x0000_i1034" DrawAspect="Content" ObjectID="_1669036265" r:id="rId26"/>
        </w:object>
      </w:r>
      <w:r>
        <w:t xml:space="preserve"> </w:t>
      </w:r>
      <w:r>
        <w:tab/>
      </w:r>
      <w:r w:rsidR="000D5EF9">
        <w:fldChar w:fldCharType="begin"/>
      </w:r>
      <w:r>
        <w:instrText xml:space="preserve"> MACROBUTTON MTPlaceRef \* MERGEFORMAT </w:instrText>
      </w:r>
      <w:r w:rsidR="000D5EF9">
        <w:fldChar w:fldCharType="begin"/>
      </w:r>
      <w:r>
        <w:instrText xml:space="preserve"> SEQ MTEqn \h \* MERGEFORMAT </w:instrText>
      </w:r>
      <w:r w:rsidR="000D5EF9">
        <w:fldChar w:fldCharType="end"/>
      </w:r>
      <w:r>
        <w:instrText>(</w:instrText>
      </w:r>
      <w:fldSimple w:instr=" SEQ MTSec \c \* Arabic \* MERGEFORMAT ">
        <w:r w:rsidR="008746A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8746AD">
          <w:rPr>
            <w:noProof/>
          </w:rPr>
          <w:instrText>3</w:instrText>
        </w:r>
      </w:fldSimple>
      <w:r>
        <w:instrText>)</w:instrText>
      </w:r>
      <w:r w:rsidR="000D5EF9">
        <w:fldChar w:fldCharType="end"/>
      </w:r>
    </w:p>
    <w:p w:rsidR="00937A83" w:rsidRDefault="00934BB5" w:rsidP="00934BB5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ведем соответствующее моделирование на языке </w:t>
      </w:r>
      <w:r>
        <w:rPr>
          <w:rFonts w:ascii="Times New Roman" w:hAnsi="Times New Roman" w:cs="Times New Roman"/>
          <w:sz w:val="28"/>
          <w:szCs w:val="28"/>
          <w:lang w:val="en-US"/>
        </w:rPr>
        <w:t>Python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8F4375" w:rsidRDefault="002F4F78" w:rsidP="008F4375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835485" cy="4125074"/>
            <wp:effectExtent l="19050" t="0" r="0" b="0"/>
            <wp:docPr id="1" name="Рисунок 0" descr="Figure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_1.png"/>
                    <pic:cNvPicPr/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836700" cy="41259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4375" w:rsidRPr="008F4375" w:rsidRDefault="008F4375" w:rsidP="008F437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</w:t>
      </w:r>
      <w:r w:rsidR="00236E48" w:rsidRPr="00236E48">
        <w:rPr>
          <w:rFonts w:ascii="Times New Roman" w:hAnsi="Times New Roman" w:cs="Times New Roman"/>
          <w:sz w:val="28"/>
          <w:szCs w:val="28"/>
        </w:rPr>
        <w:t>1.</w:t>
      </w:r>
      <w:r>
        <w:rPr>
          <w:rFonts w:ascii="Times New Roman" w:hAnsi="Times New Roman" w:cs="Times New Roman"/>
          <w:sz w:val="28"/>
          <w:szCs w:val="28"/>
        </w:rPr>
        <w:t xml:space="preserve">1 Зависимость среднеквадратической ошибки фильтрации частоты </w:t>
      </w:r>
      <w:proofErr w:type="gramStart"/>
      <w:r>
        <w:rPr>
          <w:rFonts w:ascii="Times New Roman" w:hAnsi="Times New Roman" w:cs="Times New Roman"/>
          <w:sz w:val="28"/>
          <w:szCs w:val="28"/>
        </w:rPr>
        <w:t>от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с/</w:t>
      </w:r>
      <w:proofErr w:type="spellStart"/>
      <w:r>
        <w:rPr>
          <w:rFonts w:ascii="Times New Roman" w:hAnsi="Times New Roman" w:cs="Times New Roman"/>
          <w:sz w:val="28"/>
          <w:szCs w:val="28"/>
        </w:rPr>
        <w:t>ш</w:t>
      </w:r>
      <w:proofErr w:type="spellEnd"/>
    </w:p>
    <w:p w:rsidR="0090539E" w:rsidRPr="008F4375" w:rsidRDefault="0090539E" w:rsidP="008F4375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к и предполагалось, с увеличением отношения с/</w:t>
      </w:r>
      <w:proofErr w:type="spellStart"/>
      <w:r>
        <w:rPr>
          <w:rFonts w:ascii="Times New Roman" w:hAnsi="Times New Roman" w:cs="Times New Roman"/>
          <w:sz w:val="28"/>
          <w:szCs w:val="28"/>
        </w:rPr>
        <w:t>ш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 пределах до 50 </w:t>
      </w:r>
      <w:proofErr w:type="spellStart"/>
      <w:r>
        <w:rPr>
          <w:rFonts w:ascii="Times New Roman" w:hAnsi="Times New Roman" w:cs="Times New Roman"/>
          <w:sz w:val="28"/>
          <w:szCs w:val="28"/>
        </w:rPr>
        <w:t>дБГц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реднеквадратическая ошибка фильтрации частоты уменьшается.</w:t>
      </w:r>
    </w:p>
    <w:p w:rsidR="0090539E" w:rsidRPr="0090539E" w:rsidRDefault="0090539E" w:rsidP="00934BB5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8A1725" w:rsidRDefault="008A1725" w:rsidP="008A1725">
      <w:pPr>
        <w:pStyle w:val="MTDisplayEquation"/>
      </w:pPr>
      <w:r>
        <w:t xml:space="preserve"> Далее рассчитаем коэффициент передачи фильтра для расчета полосы ЧАП:</w:t>
      </w:r>
    </w:p>
    <w:p w:rsidR="00A81379" w:rsidRPr="00A81379" w:rsidRDefault="008A1725" w:rsidP="00A81379">
      <w:pPr>
        <w:pStyle w:val="MTDisplayEquation"/>
        <w:numPr>
          <w:ilvl w:val="0"/>
          <w:numId w:val="0"/>
        </w:numPr>
        <w:ind w:left="360"/>
        <w:rPr>
          <w:lang w:val="en-US"/>
        </w:rPr>
      </w:pPr>
      <w:r>
        <w:tab/>
      </w:r>
      <w:r w:rsidRPr="008A1725">
        <w:rPr>
          <w:position w:val="-78"/>
        </w:rPr>
        <w:object w:dxaOrig="5179" w:dyaOrig="1700">
          <v:shape id="_x0000_i1035" type="#_x0000_t75" style="width:259pt;height:85.1pt" o:ole="">
            <v:imagedata r:id="rId28" o:title=""/>
          </v:shape>
          <o:OLEObject Type="Embed" ProgID="Equation.DSMT4" ShapeID="_x0000_i1035" DrawAspect="Content" ObjectID="_1669036266" r:id="rId29"/>
        </w:object>
      </w:r>
      <w:r>
        <w:t xml:space="preserve"> </w:t>
      </w:r>
      <w:r>
        <w:tab/>
      </w:r>
      <w:r w:rsidR="000D5EF9">
        <w:fldChar w:fldCharType="begin"/>
      </w:r>
      <w:r>
        <w:instrText xml:space="preserve"> MACROBUTTON MTPlaceRef \* MERGEFORMAT </w:instrText>
      </w:r>
      <w:r w:rsidR="000D5EF9">
        <w:fldChar w:fldCharType="begin"/>
      </w:r>
      <w:r>
        <w:instrText xml:space="preserve"> SEQ MTEqn \h \* MERGEFORMAT </w:instrText>
      </w:r>
      <w:r w:rsidR="000D5EF9">
        <w:fldChar w:fldCharType="end"/>
      </w:r>
      <w:r>
        <w:instrText>(</w:instrText>
      </w:r>
      <w:fldSimple w:instr=" SEQ MTSec \c \* Arabic \* MERGEFORMAT ">
        <w:r w:rsidR="008746A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8746AD">
          <w:rPr>
            <w:noProof/>
          </w:rPr>
          <w:instrText>4</w:instrText>
        </w:r>
      </w:fldSimple>
      <w:r>
        <w:instrText>)</w:instrText>
      </w:r>
      <w:r w:rsidR="000D5EF9">
        <w:fldChar w:fldCharType="end"/>
      </w:r>
    </w:p>
    <w:p w:rsidR="008A1725" w:rsidRDefault="008A1725" w:rsidP="008A1725">
      <w:pPr>
        <w:pStyle w:val="MTDisplayEquation"/>
      </w:pPr>
      <w:r>
        <w:t>Полоса ЧАП:</w:t>
      </w:r>
    </w:p>
    <w:p w:rsidR="0090539E" w:rsidRDefault="008A1725" w:rsidP="008F4375">
      <w:pPr>
        <w:pStyle w:val="MTDisplayEquation"/>
        <w:numPr>
          <w:ilvl w:val="0"/>
          <w:numId w:val="0"/>
        </w:numPr>
        <w:ind w:left="720"/>
      </w:pPr>
      <w:r>
        <w:tab/>
      </w:r>
      <w:r w:rsidR="0090539E" w:rsidRPr="0090539E">
        <w:rPr>
          <w:position w:val="-86"/>
        </w:rPr>
        <w:object w:dxaOrig="4260" w:dyaOrig="1860">
          <v:shape id="_x0000_i1036" type="#_x0000_t75" style="width:213.2pt;height:92.55pt" o:ole="">
            <v:imagedata r:id="rId30" o:title=""/>
          </v:shape>
          <o:OLEObject Type="Embed" ProgID="Equation.DSMT4" ShapeID="_x0000_i1036" DrawAspect="Content" ObjectID="_1669036267" r:id="rId31"/>
        </w:object>
      </w:r>
      <w:r>
        <w:t xml:space="preserve"> </w:t>
      </w:r>
      <w:r>
        <w:tab/>
      </w:r>
      <w:r w:rsidR="000D5EF9">
        <w:fldChar w:fldCharType="begin"/>
      </w:r>
      <w:r>
        <w:instrText xml:space="preserve"> MACROBUTTON MTPlaceRef \* MERGEFORMAT </w:instrText>
      </w:r>
      <w:r w:rsidR="000D5EF9">
        <w:fldChar w:fldCharType="begin"/>
      </w:r>
      <w:r>
        <w:instrText xml:space="preserve"> SEQ MTEqn \h \* MERGEFORMAT </w:instrText>
      </w:r>
      <w:r w:rsidR="000D5EF9">
        <w:fldChar w:fldCharType="end"/>
      </w:r>
      <w:r>
        <w:instrText>(</w:instrText>
      </w:r>
      <w:fldSimple w:instr=" SEQ MTSec \c \* Arabic \* MERGEFORMAT ">
        <w:r w:rsidR="008746A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8746AD">
          <w:rPr>
            <w:noProof/>
          </w:rPr>
          <w:instrText>5</w:instrText>
        </w:r>
      </w:fldSimple>
      <w:r>
        <w:instrText>)</w:instrText>
      </w:r>
      <w:r w:rsidR="000D5EF9">
        <w:fldChar w:fldCharType="end"/>
      </w:r>
    </w:p>
    <w:p w:rsidR="00082AE3" w:rsidRDefault="00082AE3" w:rsidP="0090539E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С учетом того, что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Ω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(0)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 xml:space="preserve">=1 </m:t>
        </m:r>
      </m:oMath>
      <w:r w:rsidR="001F109F" w:rsidRPr="001F109F">
        <w:rPr>
          <w:rFonts w:ascii="Times New Roman" w:eastAsiaTheme="minorEastAsia" w:hAnsi="Times New Roman" w:cs="Times New Roman"/>
          <w:sz w:val="28"/>
          <w:szCs w:val="28"/>
        </w:rPr>
        <w:t>(</w:t>
      </w:r>
      <w:r w:rsidR="001F109F">
        <w:rPr>
          <w:rFonts w:ascii="Times New Roman" w:eastAsiaTheme="minorEastAsia" w:hAnsi="Times New Roman" w:cs="Times New Roman"/>
          <w:sz w:val="28"/>
          <w:szCs w:val="28"/>
        </w:rPr>
        <w:t xml:space="preserve">из книги </w:t>
      </w:r>
      <w:proofErr w:type="spellStart"/>
      <w:r w:rsidR="001F109F">
        <w:rPr>
          <w:rFonts w:ascii="Times New Roman" w:eastAsiaTheme="minorEastAsia" w:hAnsi="Times New Roman" w:cs="Times New Roman"/>
          <w:sz w:val="28"/>
          <w:szCs w:val="28"/>
        </w:rPr>
        <w:t>Первачева</w:t>
      </w:r>
      <w:proofErr w:type="spellEnd"/>
      <w:r w:rsidR="001F109F">
        <w:rPr>
          <w:rFonts w:ascii="Times New Roman" w:eastAsiaTheme="minorEastAsia" w:hAnsi="Times New Roman" w:cs="Times New Roman"/>
          <w:sz w:val="28"/>
          <w:szCs w:val="28"/>
        </w:rPr>
        <w:t xml:space="preserve"> С.В. – «Радиоавтоматика») и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p</m:t>
        </m:r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jω</m:t>
        </m:r>
      </m:oMath>
      <w:r w:rsidR="001F109F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итоговая формула для полосы:</w:t>
      </w:r>
    </w:p>
    <w:p w:rsidR="00082AE3" w:rsidRDefault="00082AE3" w:rsidP="0090539E">
      <w:pPr>
        <w:jc w:val="both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Δ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ЧАП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π</m:t>
              </m:r>
            </m:den>
          </m:f>
          <m:nary>
            <m:naryPr>
              <m:limLoc m:val="subSup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Ω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(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jω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)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dω</m:t>
              </m:r>
            </m:e>
          </m:nary>
          <m:r>
            <w:rPr>
              <w:rFonts w:ascii="Cambria Math" w:hAnsi="Cambria Math" w:cs="Times New Roman"/>
              <w:sz w:val="28"/>
              <w:szCs w:val="28"/>
            </w:rPr>
            <m:t>.</m:t>
          </m:r>
        </m:oMath>
      </m:oMathPara>
    </w:p>
    <w:p w:rsidR="00CF7D3C" w:rsidRPr="00CF7D3C" w:rsidRDefault="00CF7D3C" w:rsidP="0090539E">
      <w:pPr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</w:p>
    <w:p w:rsidR="0090539E" w:rsidRDefault="0090539E" w:rsidP="0090539E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 моделирования:</w:t>
      </w:r>
    </w:p>
    <w:p w:rsidR="0090539E" w:rsidRDefault="00D85EB8" w:rsidP="008F437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40425" cy="4205605"/>
            <wp:effectExtent l="19050" t="0" r="3175" b="0"/>
            <wp:docPr id="6" name="Рисунок 5" descr="Figure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_2.png"/>
                    <pic:cNvPicPr/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05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4375" w:rsidRDefault="008F4375" w:rsidP="008F437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</w:t>
      </w:r>
      <w:r w:rsidR="00236E48" w:rsidRPr="00236E48">
        <w:rPr>
          <w:rFonts w:ascii="Times New Roman" w:hAnsi="Times New Roman" w:cs="Times New Roman"/>
          <w:sz w:val="28"/>
          <w:szCs w:val="28"/>
        </w:rPr>
        <w:t>1.</w:t>
      </w:r>
      <w:r>
        <w:rPr>
          <w:rFonts w:ascii="Times New Roman" w:hAnsi="Times New Roman" w:cs="Times New Roman"/>
          <w:sz w:val="28"/>
          <w:szCs w:val="28"/>
        </w:rPr>
        <w:t xml:space="preserve">2 Зависимость оптимальной полосы ЧАП </w:t>
      </w:r>
      <w:proofErr w:type="gramStart"/>
      <w:r>
        <w:rPr>
          <w:rFonts w:ascii="Times New Roman" w:hAnsi="Times New Roman" w:cs="Times New Roman"/>
          <w:sz w:val="28"/>
          <w:szCs w:val="28"/>
        </w:rPr>
        <w:t>от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с/</w:t>
      </w:r>
      <w:proofErr w:type="spellStart"/>
      <w:r>
        <w:rPr>
          <w:rFonts w:ascii="Times New Roman" w:hAnsi="Times New Roman" w:cs="Times New Roman"/>
          <w:sz w:val="28"/>
          <w:szCs w:val="28"/>
        </w:rPr>
        <w:t>ш</w:t>
      </w:r>
      <w:proofErr w:type="spellEnd"/>
    </w:p>
    <w:p w:rsidR="0090539E" w:rsidRDefault="0090539E" w:rsidP="0090539E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тимальная полоса ЧАП растёт с увеличением отношения с/</w:t>
      </w:r>
      <w:proofErr w:type="spellStart"/>
      <w:r>
        <w:rPr>
          <w:rFonts w:ascii="Times New Roman" w:hAnsi="Times New Roman" w:cs="Times New Roman"/>
          <w:sz w:val="28"/>
          <w:szCs w:val="28"/>
        </w:rPr>
        <w:t>ш</w:t>
      </w:r>
      <w:proofErr w:type="spellEnd"/>
      <w:r w:rsidR="008F4375">
        <w:rPr>
          <w:rFonts w:ascii="Times New Roman" w:hAnsi="Times New Roman" w:cs="Times New Roman"/>
          <w:sz w:val="28"/>
          <w:szCs w:val="28"/>
        </w:rPr>
        <w:t>.</w:t>
      </w:r>
    </w:p>
    <w:p w:rsidR="008F4375" w:rsidRDefault="008F4375" w:rsidP="0090539E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90539E" w:rsidRPr="00F23C39" w:rsidRDefault="0090539E" w:rsidP="0090539E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вторяем аналогичное моделирование при фиксированном отношении с/</w:t>
      </w:r>
      <w:proofErr w:type="spellStart"/>
      <w:r>
        <w:rPr>
          <w:rFonts w:ascii="Times New Roman" w:hAnsi="Times New Roman" w:cs="Times New Roman"/>
          <w:sz w:val="28"/>
          <w:szCs w:val="28"/>
        </w:rPr>
        <w:t>ш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 изменяющемся среднеквадратическом ускорении - </w:t>
      </w:r>
      <w:r w:rsidRPr="00F559AB">
        <w:rPr>
          <w:position w:val="-14"/>
        </w:rPr>
        <w:object w:dxaOrig="2600" w:dyaOrig="460">
          <v:shape id="_x0000_i1037" type="#_x0000_t75" style="width:129.95pt;height:23.4pt" o:ole="">
            <v:imagedata r:id="rId33" o:title=""/>
          </v:shape>
          <o:OLEObject Type="Embed" ProgID="Equation.DSMT4" ShapeID="_x0000_i1037" DrawAspect="Content" ObjectID="_1669036268" r:id="rId34"/>
        </w:object>
      </w:r>
      <w:r w:rsidRPr="0090539E">
        <w:t xml:space="preserve"> </w:t>
      </w:r>
      <w:r w:rsidRPr="00F559AB">
        <w:rPr>
          <w:position w:val="-12"/>
        </w:rPr>
        <w:object w:dxaOrig="2020" w:dyaOrig="420">
          <v:shape id="_x0000_i1038" type="#_x0000_t75" style="width:101pt;height:20.55pt" o:ole="">
            <v:imagedata r:id="rId35" o:title=""/>
          </v:shape>
          <o:OLEObject Type="Embed" ProgID="Equation.DSMT4" ShapeID="_x0000_i1038" DrawAspect="Content" ObjectID="_1669036269" r:id="rId36"/>
        </w:object>
      </w:r>
    </w:p>
    <w:p w:rsidR="00F23C39" w:rsidRPr="0090539E" w:rsidRDefault="00F23C39" w:rsidP="00F23C39">
      <w:pPr>
        <w:pStyle w:val="a3"/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p w:rsidR="008F4375" w:rsidRDefault="008F4375" w:rsidP="0090539E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ы моделирования:</w:t>
      </w:r>
    </w:p>
    <w:p w:rsidR="008F4375" w:rsidRDefault="00C453D2" w:rsidP="008F437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502976" cy="3878847"/>
            <wp:effectExtent l="19050" t="0" r="2474" b="0"/>
            <wp:docPr id="7" name="Рисунок 6" descr="Figure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_3.png"/>
                    <pic:cNvPicPr/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512295" cy="38854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4375" w:rsidRDefault="008F4375" w:rsidP="008F437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</w:t>
      </w:r>
      <w:r w:rsidR="00236E48" w:rsidRPr="00236E48">
        <w:rPr>
          <w:rFonts w:ascii="Times New Roman" w:hAnsi="Times New Roman" w:cs="Times New Roman"/>
          <w:sz w:val="28"/>
          <w:szCs w:val="28"/>
        </w:rPr>
        <w:t>1.</w:t>
      </w:r>
      <w:r>
        <w:rPr>
          <w:rFonts w:ascii="Times New Roman" w:hAnsi="Times New Roman" w:cs="Times New Roman"/>
          <w:sz w:val="28"/>
          <w:szCs w:val="28"/>
        </w:rPr>
        <w:t>3 Зависимость среднеквадратической ошибки фильтрации частоты от среднеквадратического ускорения</w:t>
      </w:r>
    </w:p>
    <w:p w:rsidR="008F4375" w:rsidRDefault="00DB4FD6" w:rsidP="006A6316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501846" cy="3895107"/>
            <wp:effectExtent l="19050" t="0" r="3604" b="0"/>
            <wp:docPr id="8" name="Рисунок 7" descr="Figure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_4.png"/>
                    <pic:cNvPicPr/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503779" cy="3896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4375" w:rsidRPr="001F109F" w:rsidRDefault="006A6316" w:rsidP="00F23C39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</w:t>
      </w:r>
      <w:r w:rsidR="00236E48" w:rsidRPr="00236E48">
        <w:rPr>
          <w:rFonts w:ascii="Times New Roman" w:hAnsi="Times New Roman" w:cs="Times New Roman"/>
          <w:sz w:val="28"/>
          <w:szCs w:val="28"/>
        </w:rPr>
        <w:t>1.</w:t>
      </w:r>
      <w:r>
        <w:rPr>
          <w:rFonts w:ascii="Times New Roman" w:hAnsi="Times New Roman" w:cs="Times New Roman"/>
          <w:sz w:val="28"/>
          <w:szCs w:val="28"/>
        </w:rPr>
        <w:t>4 Зависимость оптимальной полосы ЧАП от среднеквадратического ускорения</w:t>
      </w:r>
    </w:p>
    <w:p w:rsidR="00236E48" w:rsidRDefault="006A6316" w:rsidP="006A6316">
      <w:pPr>
        <w:jc w:val="both"/>
        <w:rPr>
          <w:rFonts w:ascii="Times New Roman" w:hAnsi="Times New Roman" w:cs="Times New Roman"/>
          <w:sz w:val="28"/>
          <w:szCs w:val="28"/>
        </w:rPr>
      </w:pPr>
      <w:r w:rsidRPr="006A6316">
        <w:rPr>
          <w:rFonts w:ascii="Times New Roman" w:hAnsi="Times New Roman" w:cs="Times New Roman"/>
          <w:sz w:val="28"/>
          <w:szCs w:val="28"/>
        </w:rPr>
        <w:lastRenderedPageBreak/>
        <w:t xml:space="preserve">С увеличением </w:t>
      </w:r>
      <w:r w:rsidRPr="006A6316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039" type="#_x0000_t75" style="width:16.85pt;height:18.7pt" o:ole="">
            <v:imagedata r:id="rId39" o:title=""/>
          </v:shape>
          <o:OLEObject Type="Embed" ProgID="Equation.DSMT4" ShapeID="_x0000_i1039" DrawAspect="Content" ObjectID="_1669036270" r:id="rId40"/>
        </w:object>
      </w:r>
      <w:r w:rsidRPr="006A6316">
        <w:rPr>
          <w:rFonts w:ascii="Times New Roman" w:hAnsi="Times New Roman" w:cs="Times New Roman"/>
          <w:sz w:val="28"/>
          <w:szCs w:val="28"/>
        </w:rPr>
        <w:t xml:space="preserve"> растут оба параметра.</w:t>
      </w:r>
    </w:p>
    <w:p w:rsidR="00236E48" w:rsidRDefault="00236E4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8746AD" w:rsidRPr="009F3A6B" w:rsidRDefault="008746AD" w:rsidP="008746AD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8746AD">
        <w:rPr>
          <w:rFonts w:ascii="Times New Roman" w:hAnsi="Times New Roman" w:cs="Times New Roman"/>
          <w:sz w:val="28"/>
          <w:szCs w:val="28"/>
        </w:rPr>
        <w:lastRenderedPageBreak/>
        <w:t>Листинг</w:t>
      </w:r>
      <w:r w:rsidRPr="009F3A6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746AD">
        <w:rPr>
          <w:rFonts w:ascii="Times New Roman" w:hAnsi="Times New Roman" w:cs="Times New Roman"/>
          <w:sz w:val="28"/>
          <w:szCs w:val="28"/>
        </w:rPr>
        <w:t>программы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import</w:t>
      </w:r>
      <w:proofErr w:type="gramEnd"/>
      <w:r w:rsidRPr="009F3A6B">
        <w:rPr>
          <w:rFonts w:ascii="Arial" w:hAnsi="Arial" w:cs="Arial"/>
          <w:sz w:val="18"/>
          <w:szCs w:val="18"/>
          <w:lang w:val="en-US"/>
        </w:rPr>
        <w:t xml:space="preserve"> math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import</w:t>
      </w:r>
      <w:proofErr w:type="gramEnd"/>
      <w:r w:rsidRPr="009F3A6B">
        <w:rPr>
          <w:rFonts w:ascii="Arial" w:hAnsi="Arial" w:cs="Arial"/>
          <w:sz w:val="18"/>
          <w:szCs w:val="18"/>
          <w:lang w:val="en-US"/>
        </w:rPr>
        <w:t xml:space="preserve"> 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matplotlib.pyplot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 xml:space="preserve"> as 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plt</w:t>
      </w:r>
      <w:proofErr w:type="spellEnd"/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from</w:t>
      </w:r>
      <w:proofErr w:type="gramEnd"/>
      <w:r w:rsidRPr="009F3A6B">
        <w:rPr>
          <w:rFonts w:ascii="Arial" w:hAnsi="Arial" w:cs="Arial"/>
          <w:sz w:val="18"/>
          <w:szCs w:val="18"/>
          <w:lang w:val="en-US"/>
        </w:rPr>
        <w:t xml:space="preserve"> 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scipy.integrate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 xml:space="preserve"> import quad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import</w:t>
      </w:r>
      <w:proofErr w:type="gramEnd"/>
      <w:r w:rsidRPr="009F3A6B">
        <w:rPr>
          <w:rFonts w:ascii="Arial" w:hAnsi="Arial" w:cs="Arial"/>
          <w:sz w:val="18"/>
          <w:szCs w:val="18"/>
          <w:lang w:val="en-US"/>
        </w:rPr>
        <w:t xml:space="preserve"> 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numpy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 xml:space="preserve"> as 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np</w:t>
      </w:r>
      <w:proofErr w:type="spellEnd"/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  <w:lang w:val="en-US"/>
        </w:rPr>
        <w:t xml:space="preserve"># </w:t>
      </w:r>
      <w:proofErr w:type="spellStart"/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константы</w:t>
      </w:r>
      <w:proofErr w:type="spellEnd"/>
      <w:proofErr w:type="gramEnd"/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  <w:lang w:val="en-US"/>
        </w:rPr>
        <w:t>c         = 3e8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  <w:lang w:val="en-US"/>
        </w:rPr>
        <w:t xml:space="preserve">w0        = 2 * 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math.pi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 xml:space="preserve"> * 1602e6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alpha</w:t>
      </w:r>
      <w:proofErr w:type="gramEnd"/>
      <w:r w:rsidRPr="009F3A6B">
        <w:rPr>
          <w:rFonts w:ascii="Arial" w:hAnsi="Arial" w:cs="Arial"/>
          <w:sz w:val="18"/>
          <w:szCs w:val="18"/>
          <w:lang w:val="en-US"/>
        </w:rPr>
        <w:t xml:space="preserve">     = 1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  <w:lang w:val="en-US"/>
        </w:rPr>
        <w:t>T         = 10e-3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  <w:lang w:val="en-US"/>
        </w:rPr>
        <w:t>q_c_n0_list           = []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  <w:lang w:val="en-US"/>
        </w:rPr>
        <w:t>N0_list               = []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  <w:lang w:val="en-US"/>
        </w:rPr>
        <w:t>sigma_11_list         = []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  <w:lang w:val="en-US"/>
        </w:rPr>
        <w:t>sigma_11_sigma_a_list = []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Ky_Omega_p_list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 xml:space="preserve">       = []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delta_F_list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 xml:space="preserve">          = []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delta_F_list_sigma_</w:t>
      </w:r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a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 xml:space="preserve">  =</w:t>
      </w:r>
      <w:proofErr w:type="gramEnd"/>
      <w:r w:rsidRPr="009F3A6B">
        <w:rPr>
          <w:rFonts w:ascii="Arial" w:hAnsi="Arial" w:cs="Arial"/>
          <w:sz w:val="18"/>
          <w:szCs w:val="18"/>
          <w:lang w:val="en-US"/>
        </w:rPr>
        <w:t xml:space="preserve"> []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</w:p>
    <w:p w:rsidR="009F3A6B" w:rsidRPr="009F3A6B" w:rsidRDefault="009F3A6B" w:rsidP="009F3A6B">
      <w:pPr>
        <w:rPr>
          <w:rFonts w:ascii="Arial" w:hAnsi="Arial" w:cs="Arial"/>
          <w:sz w:val="18"/>
          <w:szCs w:val="18"/>
        </w:rPr>
      </w:pPr>
      <w:r w:rsidRPr="009F3A6B">
        <w:rPr>
          <w:rFonts w:ascii="Arial" w:hAnsi="Arial" w:cs="Arial"/>
          <w:sz w:val="18"/>
          <w:szCs w:val="18"/>
        </w:rPr>
        <w:t>"""------------------------------Меняется с/</w:t>
      </w:r>
      <w:proofErr w:type="spellStart"/>
      <w:r w:rsidRPr="009F3A6B">
        <w:rPr>
          <w:rFonts w:ascii="Arial" w:hAnsi="Arial" w:cs="Arial"/>
          <w:sz w:val="18"/>
          <w:szCs w:val="18"/>
        </w:rPr>
        <w:t>ш</w:t>
      </w:r>
      <w:proofErr w:type="spellEnd"/>
      <w:r w:rsidRPr="009F3A6B">
        <w:rPr>
          <w:rFonts w:ascii="Arial" w:hAnsi="Arial" w:cs="Arial"/>
          <w:sz w:val="18"/>
          <w:szCs w:val="18"/>
        </w:rPr>
        <w:t>-------------------------------"""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</w:rPr>
      </w:pPr>
      <w:r w:rsidRPr="009F3A6B">
        <w:rPr>
          <w:rFonts w:ascii="Arial" w:hAnsi="Arial" w:cs="Arial"/>
          <w:sz w:val="18"/>
          <w:szCs w:val="18"/>
          <w:lang w:val="en-US"/>
        </w:rPr>
        <w:t>sigma</w:t>
      </w:r>
      <w:r w:rsidRPr="009F3A6B">
        <w:rPr>
          <w:rFonts w:ascii="Arial" w:hAnsi="Arial" w:cs="Arial"/>
          <w:sz w:val="18"/>
          <w:szCs w:val="18"/>
        </w:rPr>
        <w:t>_</w:t>
      </w:r>
      <w:r w:rsidRPr="009F3A6B">
        <w:rPr>
          <w:rFonts w:ascii="Arial" w:hAnsi="Arial" w:cs="Arial"/>
          <w:sz w:val="18"/>
          <w:szCs w:val="18"/>
          <w:lang w:val="en-US"/>
        </w:rPr>
        <w:t>a</w:t>
      </w:r>
      <w:r w:rsidRPr="009F3A6B">
        <w:rPr>
          <w:rFonts w:ascii="Arial" w:hAnsi="Arial" w:cs="Arial"/>
          <w:sz w:val="18"/>
          <w:szCs w:val="18"/>
        </w:rPr>
        <w:t xml:space="preserve">   = 10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S_ksi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 xml:space="preserve">     = 2 * (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sigma_a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**2) * alpha * ((w0/c</w:t>
      </w:r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)*</w:t>
      </w:r>
      <w:proofErr w:type="gramEnd"/>
      <w:r w:rsidRPr="009F3A6B">
        <w:rPr>
          <w:rFonts w:ascii="Arial" w:hAnsi="Arial" w:cs="Arial"/>
          <w:sz w:val="18"/>
          <w:szCs w:val="18"/>
          <w:lang w:val="en-US"/>
        </w:rPr>
        <w:t xml:space="preserve">*2) 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for</w:t>
      </w:r>
      <w:proofErr w:type="gramEnd"/>
      <w:r w:rsidRPr="009F3A6B">
        <w:rPr>
          <w:rFonts w:ascii="Arial" w:hAnsi="Arial" w:cs="Arial"/>
          <w:sz w:val="18"/>
          <w:szCs w:val="18"/>
          <w:lang w:val="en-US"/>
        </w:rPr>
        <w:t xml:space="preserve"> k in range(14, 51, 1):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  <w:lang w:val="en-US"/>
        </w:rPr>
        <w:t xml:space="preserve">    q_c_n0 = (10*</w:t>
      </w:r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*(</w:t>
      </w:r>
      <w:proofErr w:type="gramEnd"/>
      <w:r w:rsidRPr="009F3A6B">
        <w:rPr>
          <w:rFonts w:ascii="Arial" w:hAnsi="Arial" w:cs="Arial"/>
          <w:sz w:val="18"/>
          <w:szCs w:val="18"/>
          <w:lang w:val="en-US"/>
        </w:rPr>
        <w:t>0.1*k))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  <w:lang w:val="en-US"/>
        </w:rPr>
        <w:t xml:space="preserve">    q_c_n0_</w:t>
      </w:r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list.append(</w:t>
      </w:r>
      <w:proofErr w:type="gramEnd"/>
      <w:r w:rsidRPr="009F3A6B">
        <w:rPr>
          <w:rFonts w:ascii="Arial" w:hAnsi="Arial" w:cs="Arial"/>
          <w:sz w:val="18"/>
          <w:szCs w:val="18"/>
          <w:lang w:val="en-US"/>
        </w:rPr>
        <w:t>q_c_n0)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  <w:lang w:val="en-US"/>
        </w:rPr>
        <w:t xml:space="preserve">    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  <w:lang w:val="en-US"/>
        </w:rPr>
        <w:t xml:space="preserve">    N0 = (2</w:t>
      </w:r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/(</w:t>
      </w:r>
      <w:proofErr w:type="gramEnd"/>
      <w:r w:rsidRPr="009F3A6B">
        <w:rPr>
          <w:rFonts w:ascii="Arial" w:hAnsi="Arial" w:cs="Arial"/>
          <w:sz w:val="18"/>
          <w:szCs w:val="18"/>
          <w:lang w:val="en-US"/>
        </w:rPr>
        <w:t>q_c_n0 * (T**2))) * (1 + (1/(2 * q_c_n0 * T)))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  <w:lang w:val="en-US"/>
        </w:rPr>
        <w:t xml:space="preserve">    N0_</w:t>
      </w:r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list.append(</w:t>
      </w:r>
      <w:proofErr w:type="gramEnd"/>
      <w:r w:rsidRPr="009F3A6B">
        <w:rPr>
          <w:rFonts w:ascii="Arial" w:hAnsi="Arial" w:cs="Arial"/>
          <w:sz w:val="18"/>
          <w:szCs w:val="18"/>
          <w:lang w:val="en-US"/>
        </w:rPr>
        <w:t>N0)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  <w:lang w:val="en-US"/>
        </w:rPr>
        <w:t xml:space="preserve">    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  <w:lang w:val="en-US"/>
        </w:rPr>
        <w:t xml:space="preserve">    D11_pt2 = (</w:t>
      </w:r>
      <w:proofErr w:type="spellStart"/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math.sqrt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(</w:t>
      </w:r>
      <w:proofErr w:type="gramEnd"/>
      <w:r w:rsidRPr="009F3A6B">
        <w:rPr>
          <w:rFonts w:ascii="Arial" w:hAnsi="Arial" w:cs="Arial"/>
          <w:sz w:val="18"/>
          <w:szCs w:val="18"/>
          <w:lang w:val="en-US"/>
        </w:rPr>
        <w:t xml:space="preserve">1 + 2 * 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math.sqrt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((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S_ksi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)/((alpha**2) * N0 ))) - 1)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  <w:lang w:val="en-US"/>
        </w:rPr>
        <w:lastRenderedPageBreak/>
        <w:t xml:space="preserve">    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  <w:lang w:val="en-US"/>
        </w:rPr>
        <w:t xml:space="preserve">    D11 = ((alpha * N0)/ 2) * (D11_pt2)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  <w:lang w:val="en-US"/>
        </w:rPr>
        <w:t xml:space="preserve">    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  <w:lang w:val="en-US"/>
        </w:rPr>
        <w:t xml:space="preserve">    sigma_11 = </w:t>
      </w:r>
      <w:proofErr w:type="spellStart"/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math.sqrt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(</w:t>
      </w:r>
      <w:proofErr w:type="gramEnd"/>
      <w:r w:rsidRPr="009F3A6B">
        <w:rPr>
          <w:rFonts w:ascii="Arial" w:hAnsi="Arial" w:cs="Arial"/>
          <w:sz w:val="18"/>
          <w:szCs w:val="18"/>
          <w:lang w:val="en-US"/>
        </w:rPr>
        <w:t>D11)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  <w:lang w:val="en-US"/>
        </w:rPr>
        <w:t xml:space="preserve">    sigma_11_</w:t>
      </w:r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list.append(</w:t>
      </w:r>
      <w:proofErr w:type="gramEnd"/>
      <w:r w:rsidRPr="009F3A6B">
        <w:rPr>
          <w:rFonts w:ascii="Arial" w:hAnsi="Arial" w:cs="Arial"/>
          <w:sz w:val="18"/>
          <w:szCs w:val="18"/>
          <w:lang w:val="en-US"/>
        </w:rPr>
        <w:t>sigma_11)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  <w:lang w:val="en-US"/>
        </w:rPr>
        <w:t xml:space="preserve">    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  <w:lang w:val="en-US"/>
        </w:rPr>
        <w:t xml:space="preserve">    # </w:t>
      </w:r>
      <w:proofErr w:type="spellStart"/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попытка</w:t>
      </w:r>
      <w:proofErr w:type="spellEnd"/>
      <w:proofErr w:type="gramEnd"/>
      <w:r w:rsidRPr="009F3A6B">
        <w:rPr>
          <w:rFonts w:ascii="Arial" w:hAnsi="Arial" w:cs="Arial"/>
          <w:sz w:val="18"/>
          <w:szCs w:val="18"/>
          <w:lang w:val="en-US"/>
        </w:rPr>
        <w:t xml:space="preserve"> 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расчета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 xml:space="preserve"> 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полосы</w:t>
      </w:r>
      <w:proofErr w:type="spellEnd"/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  <w:lang w:val="en-US"/>
        </w:rPr>
        <w:t xml:space="preserve">    K1 = alpha * (</w:t>
      </w:r>
      <w:proofErr w:type="spellStart"/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math.sqrt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(</w:t>
      </w:r>
      <w:proofErr w:type="gramEnd"/>
      <w:r w:rsidRPr="009F3A6B">
        <w:rPr>
          <w:rFonts w:ascii="Arial" w:hAnsi="Arial" w:cs="Arial"/>
          <w:sz w:val="18"/>
          <w:szCs w:val="18"/>
          <w:lang w:val="en-US"/>
        </w:rPr>
        <w:t xml:space="preserve">1 + 2 * 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math.sqrt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((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S_ksi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)/((alpha**2) * N0))) - 1)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  <w:lang w:val="en-US"/>
        </w:rPr>
        <w:t xml:space="preserve">    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  <w:lang w:val="en-US"/>
        </w:rPr>
        <w:t xml:space="preserve">    K2 = (K1**2)/2    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  <w:lang w:val="en-US"/>
        </w:rPr>
        <w:t xml:space="preserve">    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  <w:lang w:val="en-US"/>
        </w:rPr>
        <w:t xml:space="preserve">    </w:t>
      </w:r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def</w:t>
      </w:r>
      <w:proofErr w:type="gramEnd"/>
      <w:r w:rsidRPr="009F3A6B">
        <w:rPr>
          <w:rFonts w:ascii="Arial" w:hAnsi="Arial" w:cs="Arial"/>
          <w:sz w:val="18"/>
          <w:szCs w:val="18"/>
          <w:lang w:val="en-US"/>
        </w:rPr>
        <w:t xml:space="preserve"> integrand(w):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  <w:lang w:val="en-US"/>
        </w:rPr>
        <w:t xml:space="preserve">        p         = (0 + 1j) * w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  <w:lang w:val="en-US"/>
        </w:rPr>
        <w:t xml:space="preserve">        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K_f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 xml:space="preserve">       = 1/p * (K1 + K2</w:t>
      </w:r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/(</w:t>
      </w:r>
      <w:proofErr w:type="gramEnd"/>
      <w:r w:rsidRPr="009F3A6B">
        <w:rPr>
          <w:rFonts w:ascii="Arial" w:hAnsi="Arial" w:cs="Arial"/>
          <w:sz w:val="18"/>
          <w:szCs w:val="18"/>
          <w:lang w:val="en-US"/>
        </w:rPr>
        <w:t>p + alpha))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  <w:lang w:val="en-US"/>
        </w:rPr>
        <w:t xml:space="preserve">        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K_y_Omega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 xml:space="preserve"> = 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K_f</w:t>
      </w:r>
      <w:proofErr w:type="spellEnd"/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/(</w:t>
      </w:r>
      <w:proofErr w:type="gramEnd"/>
      <w:r w:rsidRPr="009F3A6B">
        <w:rPr>
          <w:rFonts w:ascii="Arial" w:hAnsi="Arial" w:cs="Arial"/>
          <w:sz w:val="18"/>
          <w:szCs w:val="18"/>
          <w:lang w:val="en-US"/>
        </w:rPr>
        <w:t xml:space="preserve">1 + 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K_f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)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  <w:lang w:val="en-US"/>
        </w:rPr>
        <w:t xml:space="preserve">        </w:t>
      </w:r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return</w:t>
      </w:r>
      <w:proofErr w:type="gramEnd"/>
      <w:r w:rsidRPr="009F3A6B">
        <w:rPr>
          <w:rFonts w:ascii="Arial" w:hAnsi="Arial" w:cs="Arial"/>
          <w:sz w:val="18"/>
          <w:szCs w:val="18"/>
          <w:lang w:val="en-US"/>
        </w:rPr>
        <w:t xml:space="preserve"> ((abs(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K_y_Omega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))**2)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</w:rPr>
      </w:pPr>
      <w:r w:rsidRPr="009F3A6B">
        <w:rPr>
          <w:rFonts w:ascii="Arial" w:hAnsi="Arial" w:cs="Arial"/>
          <w:sz w:val="18"/>
          <w:szCs w:val="18"/>
          <w:lang w:val="en-US"/>
        </w:rPr>
        <w:t xml:space="preserve">    </w:t>
      </w:r>
      <w:r w:rsidRPr="009F3A6B">
        <w:rPr>
          <w:rFonts w:ascii="Arial" w:hAnsi="Arial" w:cs="Arial"/>
          <w:sz w:val="18"/>
          <w:szCs w:val="18"/>
        </w:rPr>
        <w:t xml:space="preserve"># считаем интеграл - </w:t>
      </w:r>
      <w:r w:rsidRPr="009F3A6B">
        <w:rPr>
          <w:rFonts w:ascii="Arial" w:hAnsi="Arial" w:cs="Arial"/>
          <w:sz w:val="18"/>
          <w:szCs w:val="18"/>
          <w:lang w:val="en-US"/>
        </w:rPr>
        <w:t>quad</w:t>
      </w:r>
      <w:r w:rsidRPr="009F3A6B">
        <w:rPr>
          <w:rFonts w:ascii="Arial" w:hAnsi="Arial" w:cs="Arial"/>
          <w:sz w:val="18"/>
          <w:szCs w:val="18"/>
        </w:rPr>
        <w:t>(</w:t>
      </w:r>
      <w:r w:rsidRPr="009F3A6B">
        <w:rPr>
          <w:rFonts w:ascii="Arial" w:hAnsi="Arial" w:cs="Arial"/>
          <w:sz w:val="18"/>
          <w:szCs w:val="18"/>
          <w:lang w:val="en-US"/>
        </w:rPr>
        <w:t>integrand</w:t>
      </w:r>
      <w:r w:rsidRPr="009F3A6B">
        <w:rPr>
          <w:rFonts w:ascii="Arial" w:hAnsi="Arial" w:cs="Arial"/>
          <w:sz w:val="18"/>
          <w:szCs w:val="18"/>
        </w:rPr>
        <w:t xml:space="preserve"> - интегрируемая функция, 0 - нижний предел, 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np</w:t>
      </w:r>
      <w:proofErr w:type="spellEnd"/>
      <w:r w:rsidRPr="009F3A6B">
        <w:rPr>
          <w:rFonts w:ascii="Arial" w:hAnsi="Arial" w:cs="Arial"/>
          <w:sz w:val="18"/>
          <w:szCs w:val="18"/>
        </w:rPr>
        <w:t>.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inf</w:t>
      </w:r>
      <w:proofErr w:type="spellEnd"/>
      <w:r w:rsidRPr="009F3A6B">
        <w:rPr>
          <w:rFonts w:ascii="Arial" w:hAnsi="Arial" w:cs="Arial"/>
          <w:sz w:val="18"/>
          <w:szCs w:val="18"/>
        </w:rPr>
        <w:t xml:space="preserve"> - верхний </w:t>
      </w:r>
      <w:proofErr w:type="gramStart"/>
      <w:r w:rsidRPr="009F3A6B">
        <w:rPr>
          <w:rFonts w:ascii="Arial" w:hAnsi="Arial" w:cs="Arial"/>
          <w:sz w:val="18"/>
          <w:szCs w:val="18"/>
        </w:rPr>
        <w:t>беспредел</w:t>
      </w:r>
      <w:proofErr w:type="gramEnd"/>
      <w:r w:rsidRPr="009F3A6B">
        <w:rPr>
          <w:rFonts w:ascii="Arial" w:hAnsi="Arial" w:cs="Arial"/>
          <w:sz w:val="18"/>
          <w:szCs w:val="18"/>
        </w:rPr>
        <w:t>)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</w:rPr>
        <w:t xml:space="preserve">    </w:t>
      </w:r>
      <w:r w:rsidRPr="009F3A6B">
        <w:rPr>
          <w:rFonts w:ascii="Arial" w:hAnsi="Arial" w:cs="Arial"/>
          <w:sz w:val="18"/>
          <w:szCs w:val="18"/>
          <w:lang w:val="en-US"/>
        </w:rPr>
        <w:t xml:space="preserve">delta_F_pt2 = </w:t>
      </w:r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quad(</w:t>
      </w:r>
      <w:proofErr w:type="gramEnd"/>
      <w:r w:rsidRPr="009F3A6B">
        <w:rPr>
          <w:rFonts w:ascii="Arial" w:hAnsi="Arial" w:cs="Arial"/>
          <w:sz w:val="18"/>
          <w:szCs w:val="18"/>
          <w:lang w:val="en-US"/>
        </w:rPr>
        <w:t>integrand, 0, np.inf)[0]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  <w:lang w:val="en-US"/>
        </w:rPr>
        <w:t xml:space="preserve">    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  <w:lang w:val="en-US"/>
        </w:rPr>
        <w:t xml:space="preserve">    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delta_F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 xml:space="preserve"> = (1</w:t>
      </w:r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/(</w:t>
      </w:r>
      <w:proofErr w:type="gramEnd"/>
      <w:r w:rsidRPr="009F3A6B">
        <w:rPr>
          <w:rFonts w:ascii="Arial" w:hAnsi="Arial" w:cs="Arial"/>
          <w:sz w:val="18"/>
          <w:szCs w:val="18"/>
          <w:lang w:val="en-US"/>
        </w:rPr>
        <w:t>2*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math.pi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)) * delta_F_pt2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  <w:lang w:val="en-US"/>
        </w:rPr>
        <w:t xml:space="preserve">    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delta_F_</w:t>
      </w:r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list.append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(</w:t>
      </w:r>
      <w:proofErr w:type="spellStart"/>
      <w:proofErr w:type="gramEnd"/>
      <w:r w:rsidRPr="009F3A6B">
        <w:rPr>
          <w:rFonts w:ascii="Arial" w:hAnsi="Arial" w:cs="Arial"/>
          <w:sz w:val="18"/>
          <w:szCs w:val="18"/>
          <w:lang w:val="en-US"/>
        </w:rPr>
        <w:t>delta_F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)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proofErr w:type="spellStart"/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plt.figure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(</w:t>
      </w:r>
      <w:proofErr w:type="gramEnd"/>
      <w:r w:rsidRPr="009F3A6B">
        <w:rPr>
          <w:rFonts w:ascii="Arial" w:hAnsi="Arial" w:cs="Arial"/>
          <w:sz w:val="18"/>
          <w:szCs w:val="18"/>
          <w:lang w:val="en-US"/>
        </w:rPr>
        <w:t>1)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proofErr w:type="spellStart"/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plt.plot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(</w:t>
      </w:r>
      <w:proofErr w:type="gramEnd"/>
      <w:r w:rsidRPr="009F3A6B">
        <w:rPr>
          <w:rFonts w:ascii="Arial" w:hAnsi="Arial" w:cs="Arial"/>
          <w:sz w:val="18"/>
          <w:szCs w:val="18"/>
          <w:lang w:val="en-US"/>
        </w:rPr>
        <w:t>range(14, 51, 1), sigma_11_list, '.-', color = '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deeppink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 xml:space="preserve">', 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linewidth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 xml:space="preserve"> = 2)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proofErr w:type="spellStart"/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plt.xlabel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(</w:t>
      </w:r>
      <w:proofErr w:type="gramEnd"/>
      <w:r w:rsidRPr="009F3A6B">
        <w:rPr>
          <w:rFonts w:ascii="Arial" w:hAnsi="Arial" w:cs="Arial"/>
          <w:sz w:val="18"/>
          <w:szCs w:val="18"/>
          <w:lang w:val="en-US"/>
        </w:rPr>
        <w:t>'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q_c_no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 xml:space="preserve">, 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дБГц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')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proofErr w:type="spellStart"/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plt.ylabel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(</w:t>
      </w:r>
      <w:proofErr w:type="gramEnd"/>
      <w:r w:rsidRPr="009F3A6B">
        <w:rPr>
          <w:rFonts w:ascii="Arial" w:hAnsi="Arial" w:cs="Arial"/>
          <w:sz w:val="18"/>
          <w:szCs w:val="18"/>
          <w:lang w:val="en-US"/>
        </w:rPr>
        <w:t>'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σΩ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 xml:space="preserve"> (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q_c_no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 xml:space="preserve">), 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рад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/с')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</w:rPr>
      </w:pPr>
      <w:proofErr w:type="spellStart"/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plt</w:t>
      </w:r>
      <w:proofErr w:type="spellEnd"/>
      <w:r w:rsidRPr="009F3A6B">
        <w:rPr>
          <w:rFonts w:ascii="Arial" w:hAnsi="Arial" w:cs="Arial"/>
          <w:sz w:val="18"/>
          <w:szCs w:val="18"/>
        </w:rPr>
        <w:t>.</w:t>
      </w:r>
      <w:r w:rsidRPr="009F3A6B">
        <w:rPr>
          <w:rFonts w:ascii="Arial" w:hAnsi="Arial" w:cs="Arial"/>
          <w:sz w:val="18"/>
          <w:szCs w:val="18"/>
          <w:lang w:val="en-US"/>
        </w:rPr>
        <w:t>title</w:t>
      </w:r>
      <w:r w:rsidRPr="009F3A6B">
        <w:rPr>
          <w:rFonts w:ascii="Arial" w:hAnsi="Arial" w:cs="Arial"/>
          <w:sz w:val="18"/>
          <w:szCs w:val="18"/>
        </w:rPr>
        <w:t>(</w:t>
      </w:r>
      <w:proofErr w:type="gramEnd"/>
      <w:r w:rsidRPr="009F3A6B">
        <w:rPr>
          <w:rFonts w:ascii="Arial" w:hAnsi="Arial" w:cs="Arial"/>
          <w:sz w:val="18"/>
          <w:szCs w:val="18"/>
        </w:rPr>
        <w:t>'Зависимость среднеквадратической ошибки фильтрации частоты от с/</w:t>
      </w:r>
      <w:proofErr w:type="spellStart"/>
      <w:r w:rsidRPr="009F3A6B">
        <w:rPr>
          <w:rFonts w:ascii="Arial" w:hAnsi="Arial" w:cs="Arial"/>
          <w:sz w:val="18"/>
          <w:szCs w:val="18"/>
        </w:rPr>
        <w:t>ш</w:t>
      </w:r>
      <w:proofErr w:type="spellEnd"/>
      <w:r w:rsidRPr="009F3A6B">
        <w:rPr>
          <w:rFonts w:ascii="Arial" w:hAnsi="Arial" w:cs="Arial"/>
          <w:sz w:val="18"/>
          <w:szCs w:val="18"/>
        </w:rPr>
        <w:t>')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proofErr w:type="spellStart"/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plt.grid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()</w:t>
      </w:r>
      <w:proofErr w:type="gramEnd"/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proofErr w:type="spellStart"/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plt.show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()</w:t>
      </w:r>
      <w:proofErr w:type="gramEnd"/>
      <w:r w:rsidRPr="009F3A6B">
        <w:rPr>
          <w:rFonts w:ascii="Arial" w:hAnsi="Arial" w:cs="Arial"/>
          <w:sz w:val="18"/>
          <w:szCs w:val="18"/>
          <w:lang w:val="en-US"/>
        </w:rPr>
        <w:t xml:space="preserve">  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proofErr w:type="spellStart"/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plt.figure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(</w:t>
      </w:r>
      <w:proofErr w:type="gramEnd"/>
      <w:r w:rsidRPr="009F3A6B">
        <w:rPr>
          <w:rFonts w:ascii="Arial" w:hAnsi="Arial" w:cs="Arial"/>
          <w:sz w:val="18"/>
          <w:szCs w:val="18"/>
          <w:lang w:val="en-US"/>
        </w:rPr>
        <w:t>2)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proofErr w:type="spellStart"/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plt.plot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(</w:t>
      </w:r>
      <w:proofErr w:type="gramEnd"/>
      <w:r w:rsidRPr="009F3A6B">
        <w:rPr>
          <w:rFonts w:ascii="Arial" w:hAnsi="Arial" w:cs="Arial"/>
          <w:sz w:val="18"/>
          <w:szCs w:val="18"/>
          <w:lang w:val="en-US"/>
        </w:rPr>
        <w:t xml:space="preserve">range(14, 51, 1), 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delta_F_list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 xml:space="preserve">, '.-', color = 'gold', 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linewidth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 xml:space="preserve"> = 2)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proofErr w:type="spellStart"/>
      <w:proofErr w:type="gramStart"/>
      <w:r w:rsidRPr="009F3A6B">
        <w:rPr>
          <w:rFonts w:ascii="Arial" w:hAnsi="Arial" w:cs="Arial"/>
          <w:sz w:val="18"/>
          <w:szCs w:val="18"/>
          <w:lang w:val="en-US"/>
        </w:rPr>
        <w:lastRenderedPageBreak/>
        <w:t>plt.xlabel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(</w:t>
      </w:r>
      <w:proofErr w:type="gramEnd"/>
      <w:r w:rsidRPr="009F3A6B">
        <w:rPr>
          <w:rFonts w:ascii="Arial" w:hAnsi="Arial" w:cs="Arial"/>
          <w:sz w:val="18"/>
          <w:szCs w:val="18"/>
          <w:lang w:val="en-US"/>
        </w:rPr>
        <w:t>'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q_c_no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 xml:space="preserve">, 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дБГц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')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proofErr w:type="spellStart"/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plt.ylabel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(</w:t>
      </w:r>
      <w:proofErr w:type="gramEnd"/>
      <w:r w:rsidRPr="009F3A6B">
        <w:rPr>
          <w:rFonts w:ascii="Arial" w:hAnsi="Arial" w:cs="Arial"/>
          <w:sz w:val="18"/>
          <w:szCs w:val="18"/>
          <w:lang w:val="en-US"/>
        </w:rPr>
        <w:t>'ΔF_ЧАП(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q_c_no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 xml:space="preserve">), 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Гц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')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</w:rPr>
      </w:pPr>
      <w:proofErr w:type="spellStart"/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plt</w:t>
      </w:r>
      <w:proofErr w:type="spellEnd"/>
      <w:r w:rsidRPr="009F3A6B">
        <w:rPr>
          <w:rFonts w:ascii="Arial" w:hAnsi="Arial" w:cs="Arial"/>
          <w:sz w:val="18"/>
          <w:szCs w:val="18"/>
        </w:rPr>
        <w:t>.</w:t>
      </w:r>
      <w:r w:rsidRPr="009F3A6B">
        <w:rPr>
          <w:rFonts w:ascii="Arial" w:hAnsi="Arial" w:cs="Arial"/>
          <w:sz w:val="18"/>
          <w:szCs w:val="18"/>
          <w:lang w:val="en-US"/>
        </w:rPr>
        <w:t>title</w:t>
      </w:r>
      <w:r w:rsidRPr="009F3A6B">
        <w:rPr>
          <w:rFonts w:ascii="Arial" w:hAnsi="Arial" w:cs="Arial"/>
          <w:sz w:val="18"/>
          <w:szCs w:val="18"/>
        </w:rPr>
        <w:t>(</w:t>
      </w:r>
      <w:proofErr w:type="gramEnd"/>
      <w:r w:rsidRPr="009F3A6B">
        <w:rPr>
          <w:rFonts w:ascii="Arial" w:hAnsi="Arial" w:cs="Arial"/>
          <w:sz w:val="18"/>
          <w:szCs w:val="18"/>
        </w:rPr>
        <w:t>'Зависимость оптимальной полосы ЧАП от с/</w:t>
      </w:r>
      <w:proofErr w:type="spellStart"/>
      <w:r w:rsidRPr="009F3A6B">
        <w:rPr>
          <w:rFonts w:ascii="Arial" w:hAnsi="Arial" w:cs="Arial"/>
          <w:sz w:val="18"/>
          <w:szCs w:val="18"/>
        </w:rPr>
        <w:t>ш</w:t>
      </w:r>
      <w:proofErr w:type="spellEnd"/>
      <w:r w:rsidRPr="009F3A6B">
        <w:rPr>
          <w:rFonts w:ascii="Arial" w:hAnsi="Arial" w:cs="Arial"/>
          <w:sz w:val="18"/>
          <w:szCs w:val="18"/>
        </w:rPr>
        <w:t>')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</w:rPr>
      </w:pPr>
      <w:proofErr w:type="spellStart"/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plt</w:t>
      </w:r>
      <w:proofErr w:type="spellEnd"/>
      <w:r w:rsidRPr="009F3A6B">
        <w:rPr>
          <w:rFonts w:ascii="Arial" w:hAnsi="Arial" w:cs="Arial"/>
          <w:sz w:val="18"/>
          <w:szCs w:val="18"/>
        </w:rPr>
        <w:t>.</w:t>
      </w:r>
      <w:r w:rsidRPr="009F3A6B">
        <w:rPr>
          <w:rFonts w:ascii="Arial" w:hAnsi="Arial" w:cs="Arial"/>
          <w:sz w:val="18"/>
          <w:szCs w:val="18"/>
          <w:lang w:val="en-US"/>
        </w:rPr>
        <w:t>grid</w:t>
      </w:r>
      <w:r w:rsidRPr="009F3A6B">
        <w:rPr>
          <w:rFonts w:ascii="Arial" w:hAnsi="Arial" w:cs="Arial"/>
          <w:sz w:val="18"/>
          <w:szCs w:val="18"/>
        </w:rPr>
        <w:t>()</w:t>
      </w:r>
      <w:proofErr w:type="gramEnd"/>
    </w:p>
    <w:p w:rsidR="009F3A6B" w:rsidRPr="009F3A6B" w:rsidRDefault="009F3A6B" w:rsidP="009F3A6B">
      <w:pPr>
        <w:rPr>
          <w:rFonts w:ascii="Arial" w:hAnsi="Arial" w:cs="Arial"/>
          <w:sz w:val="18"/>
          <w:szCs w:val="18"/>
        </w:rPr>
      </w:pPr>
      <w:proofErr w:type="spellStart"/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plt</w:t>
      </w:r>
      <w:proofErr w:type="spellEnd"/>
      <w:r w:rsidRPr="009F3A6B">
        <w:rPr>
          <w:rFonts w:ascii="Arial" w:hAnsi="Arial" w:cs="Arial"/>
          <w:sz w:val="18"/>
          <w:szCs w:val="18"/>
        </w:rPr>
        <w:t>.</w:t>
      </w:r>
      <w:r w:rsidRPr="009F3A6B">
        <w:rPr>
          <w:rFonts w:ascii="Arial" w:hAnsi="Arial" w:cs="Arial"/>
          <w:sz w:val="18"/>
          <w:szCs w:val="18"/>
          <w:lang w:val="en-US"/>
        </w:rPr>
        <w:t>show</w:t>
      </w:r>
      <w:r w:rsidRPr="009F3A6B">
        <w:rPr>
          <w:rFonts w:ascii="Arial" w:hAnsi="Arial" w:cs="Arial"/>
          <w:sz w:val="18"/>
          <w:szCs w:val="18"/>
        </w:rPr>
        <w:t>()</w:t>
      </w:r>
      <w:proofErr w:type="gramEnd"/>
      <w:r w:rsidRPr="009F3A6B">
        <w:rPr>
          <w:rFonts w:ascii="Arial" w:hAnsi="Arial" w:cs="Arial"/>
          <w:sz w:val="18"/>
          <w:szCs w:val="18"/>
        </w:rPr>
        <w:t xml:space="preserve">  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</w:rPr>
      </w:pPr>
    </w:p>
    <w:p w:rsidR="009F3A6B" w:rsidRPr="009F3A6B" w:rsidRDefault="009F3A6B" w:rsidP="009F3A6B">
      <w:pPr>
        <w:rPr>
          <w:rFonts w:ascii="Arial" w:hAnsi="Arial" w:cs="Arial"/>
          <w:sz w:val="18"/>
          <w:szCs w:val="18"/>
        </w:rPr>
      </w:pPr>
      <w:r w:rsidRPr="009F3A6B">
        <w:rPr>
          <w:rFonts w:ascii="Arial" w:hAnsi="Arial" w:cs="Arial"/>
          <w:sz w:val="18"/>
          <w:szCs w:val="18"/>
        </w:rPr>
        <w:t>"""---------------------------Меняется СКО ускорения------------------------"""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q_c_no_sigma_a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 xml:space="preserve"> = 10*</w:t>
      </w:r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*(</w:t>
      </w:r>
      <w:proofErr w:type="gramEnd"/>
      <w:r w:rsidRPr="009F3A6B">
        <w:rPr>
          <w:rFonts w:ascii="Arial" w:hAnsi="Arial" w:cs="Arial"/>
          <w:sz w:val="18"/>
          <w:szCs w:val="18"/>
          <w:lang w:val="en-US"/>
        </w:rPr>
        <w:t>0.1*30)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  <w:lang w:val="en-US"/>
        </w:rPr>
        <w:t>N0_sigma_a     = (2 / (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q_c_no_sigma_a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 xml:space="preserve"> * (T**2))) * (1 + (1</w:t>
      </w:r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/(</w:t>
      </w:r>
      <w:proofErr w:type="gramEnd"/>
      <w:r w:rsidRPr="009F3A6B">
        <w:rPr>
          <w:rFonts w:ascii="Arial" w:hAnsi="Arial" w:cs="Arial"/>
          <w:sz w:val="18"/>
          <w:szCs w:val="18"/>
          <w:lang w:val="en-US"/>
        </w:rPr>
        <w:t xml:space="preserve">2 * 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q_c_no_sigma_a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 xml:space="preserve"> * T)))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for</w:t>
      </w:r>
      <w:proofErr w:type="gramEnd"/>
      <w:r w:rsidRPr="009F3A6B">
        <w:rPr>
          <w:rFonts w:ascii="Arial" w:hAnsi="Arial" w:cs="Arial"/>
          <w:sz w:val="18"/>
          <w:szCs w:val="18"/>
          <w:lang w:val="en-US"/>
        </w:rPr>
        <w:t xml:space="preserve"> 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sigma_a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 xml:space="preserve"> in range(1, 31, 1):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  <w:lang w:val="en-US"/>
        </w:rPr>
        <w:t xml:space="preserve">    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S_ksi_sigma_a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 xml:space="preserve"> = 2 * (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sigma_a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**2) * alpha * ((w0/c</w:t>
      </w:r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)*</w:t>
      </w:r>
      <w:proofErr w:type="gramEnd"/>
      <w:r w:rsidRPr="009F3A6B">
        <w:rPr>
          <w:rFonts w:ascii="Arial" w:hAnsi="Arial" w:cs="Arial"/>
          <w:sz w:val="18"/>
          <w:szCs w:val="18"/>
          <w:lang w:val="en-US"/>
        </w:rPr>
        <w:t>*2)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  <w:lang w:val="en-US"/>
        </w:rPr>
        <w:t xml:space="preserve">    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  <w:lang w:val="en-US"/>
        </w:rPr>
        <w:t xml:space="preserve">    D11_sigma_a_pt2 = (</w:t>
      </w:r>
      <w:proofErr w:type="spellStart"/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math.sqrt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(</w:t>
      </w:r>
      <w:proofErr w:type="gramEnd"/>
      <w:r w:rsidRPr="009F3A6B">
        <w:rPr>
          <w:rFonts w:ascii="Arial" w:hAnsi="Arial" w:cs="Arial"/>
          <w:sz w:val="18"/>
          <w:szCs w:val="18"/>
          <w:lang w:val="en-US"/>
        </w:rPr>
        <w:t xml:space="preserve">1 + 2 * 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math.sqrt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((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S_ksi_sigma_a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)/((alpha**2)*N0_sigma_a))) - 1)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  <w:lang w:val="en-US"/>
        </w:rPr>
        <w:t xml:space="preserve">    D11_sigma_a = ((alpha * N0_sigma_a)/2) * D11_sigma_a_pt2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  <w:lang w:val="en-US"/>
        </w:rPr>
        <w:t xml:space="preserve">    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  <w:lang w:val="en-US"/>
        </w:rPr>
        <w:t xml:space="preserve">    sigma_11_sigma_</w:t>
      </w:r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a  =</w:t>
      </w:r>
      <w:proofErr w:type="gramEnd"/>
      <w:r w:rsidRPr="009F3A6B">
        <w:rPr>
          <w:rFonts w:ascii="Arial" w:hAnsi="Arial" w:cs="Arial"/>
          <w:sz w:val="18"/>
          <w:szCs w:val="18"/>
          <w:lang w:val="en-US"/>
        </w:rPr>
        <w:t xml:space="preserve"> 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math.sqrt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(D11_sigma_a)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  <w:lang w:val="en-US"/>
        </w:rPr>
        <w:t xml:space="preserve">    sigma_11_sigma_a_</w:t>
      </w:r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list.append(</w:t>
      </w:r>
      <w:proofErr w:type="gramEnd"/>
      <w:r w:rsidRPr="009F3A6B">
        <w:rPr>
          <w:rFonts w:ascii="Arial" w:hAnsi="Arial" w:cs="Arial"/>
          <w:sz w:val="18"/>
          <w:szCs w:val="18"/>
          <w:lang w:val="en-US"/>
        </w:rPr>
        <w:t>sigma_11_sigma_a)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  <w:lang w:val="en-US"/>
        </w:rPr>
        <w:t xml:space="preserve">    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  <w:lang w:val="en-US"/>
        </w:rPr>
        <w:t xml:space="preserve">    # </w:t>
      </w:r>
      <w:proofErr w:type="spellStart"/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попытка</w:t>
      </w:r>
      <w:proofErr w:type="spellEnd"/>
      <w:proofErr w:type="gramEnd"/>
      <w:r w:rsidRPr="009F3A6B">
        <w:rPr>
          <w:rFonts w:ascii="Arial" w:hAnsi="Arial" w:cs="Arial"/>
          <w:sz w:val="18"/>
          <w:szCs w:val="18"/>
          <w:lang w:val="en-US"/>
        </w:rPr>
        <w:t xml:space="preserve"> 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расчета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 xml:space="preserve"> 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полосы</w:t>
      </w:r>
      <w:proofErr w:type="spellEnd"/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  <w:lang w:val="en-US"/>
        </w:rPr>
        <w:t xml:space="preserve">    K1_sigma_a = alpha * (</w:t>
      </w:r>
      <w:proofErr w:type="spellStart"/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math.sqrt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(</w:t>
      </w:r>
      <w:proofErr w:type="gramEnd"/>
      <w:r w:rsidRPr="009F3A6B">
        <w:rPr>
          <w:rFonts w:ascii="Arial" w:hAnsi="Arial" w:cs="Arial"/>
          <w:sz w:val="18"/>
          <w:szCs w:val="18"/>
          <w:lang w:val="en-US"/>
        </w:rPr>
        <w:t xml:space="preserve">1 + 2 * 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math.sqrt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((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S_ksi_sigma_a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)/((alpha**2) * N0_sigma_a))) - 1)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  <w:lang w:val="en-US"/>
        </w:rPr>
        <w:t xml:space="preserve">    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  <w:lang w:val="en-US"/>
        </w:rPr>
        <w:t xml:space="preserve">    K2_sigma_a = (K1_sigma_a**2)/2    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  <w:lang w:val="en-US"/>
        </w:rPr>
        <w:t xml:space="preserve">    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  <w:lang w:val="en-US"/>
        </w:rPr>
        <w:t xml:space="preserve">    </w:t>
      </w:r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def</w:t>
      </w:r>
      <w:proofErr w:type="gramEnd"/>
      <w:r w:rsidRPr="009F3A6B">
        <w:rPr>
          <w:rFonts w:ascii="Arial" w:hAnsi="Arial" w:cs="Arial"/>
          <w:sz w:val="18"/>
          <w:szCs w:val="18"/>
          <w:lang w:val="en-US"/>
        </w:rPr>
        <w:t xml:space="preserve"> 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integrand_sigma_a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(w):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  <w:lang w:val="en-US"/>
        </w:rPr>
        <w:t xml:space="preserve">        p         = (0 + 1j) * w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  <w:lang w:val="en-US"/>
        </w:rPr>
        <w:t xml:space="preserve">        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K_f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 xml:space="preserve">       = 1/p * (K1_sigma_a + K2_sigma_a</w:t>
      </w:r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/(</w:t>
      </w:r>
      <w:proofErr w:type="gramEnd"/>
      <w:r w:rsidRPr="009F3A6B">
        <w:rPr>
          <w:rFonts w:ascii="Arial" w:hAnsi="Arial" w:cs="Arial"/>
          <w:sz w:val="18"/>
          <w:szCs w:val="18"/>
          <w:lang w:val="en-US"/>
        </w:rPr>
        <w:t>p + alpha))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  <w:lang w:val="en-US"/>
        </w:rPr>
        <w:t xml:space="preserve">        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K_y_Omega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 xml:space="preserve"> = 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K_f</w:t>
      </w:r>
      <w:proofErr w:type="spellEnd"/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/(</w:t>
      </w:r>
      <w:proofErr w:type="gramEnd"/>
      <w:r w:rsidRPr="009F3A6B">
        <w:rPr>
          <w:rFonts w:ascii="Arial" w:hAnsi="Arial" w:cs="Arial"/>
          <w:sz w:val="18"/>
          <w:szCs w:val="18"/>
          <w:lang w:val="en-US"/>
        </w:rPr>
        <w:t xml:space="preserve">1 + 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K_f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)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  <w:lang w:val="en-US"/>
        </w:rPr>
        <w:t xml:space="preserve">        </w:t>
      </w:r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return</w:t>
      </w:r>
      <w:proofErr w:type="gramEnd"/>
      <w:r w:rsidRPr="009F3A6B">
        <w:rPr>
          <w:rFonts w:ascii="Arial" w:hAnsi="Arial" w:cs="Arial"/>
          <w:sz w:val="18"/>
          <w:szCs w:val="18"/>
          <w:lang w:val="en-US"/>
        </w:rPr>
        <w:t xml:space="preserve"> ((abs(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K_y_Omega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))**2)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</w:rPr>
      </w:pPr>
      <w:r w:rsidRPr="009F3A6B">
        <w:rPr>
          <w:rFonts w:ascii="Arial" w:hAnsi="Arial" w:cs="Arial"/>
          <w:sz w:val="18"/>
          <w:szCs w:val="18"/>
          <w:lang w:val="en-US"/>
        </w:rPr>
        <w:t xml:space="preserve">    </w:t>
      </w:r>
      <w:r w:rsidRPr="009F3A6B">
        <w:rPr>
          <w:rFonts w:ascii="Arial" w:hAnsi="Arial" w:cs="Arial"/>
          <w:sz w:val="18"/>
          <w:szCs w:val="18"/>
        </w:rPr>
        <w:t xml:space="preserve"># считаем интеграл - </w:t>
      </w:r>
      <w:r w:rsidRPr="009F3A6B">
        <w:rPr>
          <w:rFonts w:ascii="Arial" w:hAnsi="Arial" w:cs="Arial"/>
          <w:sz w:val="18"/>
          <w:szCs w:val="18"/>
          <w:lang w:val="en-US"/>
        </w:rPr>
        <w:t>quad</w:t>
      </w:r>
      <w:r w:rsidRPr="009F3A6B">
        <w:rPr>
          <w:rFonts w:ascii="Arial" w:hAnsi="Arial" w:cs="Arial"/>
          <w:sz w:val="18"/>
          <w:szCs w:val="18"/>
        </w:rPr>
        <w:t>(</w:t>
      </w:r>
      <w:r w:rsidRPr="009F3A6B">
        <w:rPr>
          <w:rFonts w:ascii="Arial" w:hAnsi="Arial" w:cs="Arial"/>
          <w:sz w:val="18"/>
          <w:szCs w:val="18"/>
          <w:lang w:val="en-US"/>
        </w:rPr>
        <w:t>integrand</w:t>
      </w:r>
      <w:r w:rsidRPr="009F3A6B">
        <w:rPr>
          <w:rFonts w:ascii="Arial" w:hAnsi="Arial" w:cs="Arial"/>
          <w:sz w:val="18"/>
          <w:szCs w:val="18"/>
        </w:rPr>
        <w:t xml:space="preserve"> - интегрируемая функция, 0 - нижний предел, 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np</w:t>
      </w:r>
      <w:proofErr w:type="spellEnd"/>
      <w:r w:rsidRPr="009F3A6B">
        <w:rPr>
          <w:rFonts w:ascii="Arial" w:hAnsi="Arial" w:cs="Arial"/>
          <w:sz w:val="18"/>
          <w:szCs w:val="18"/>
        </w:rPr>
        <w:t>.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inf</w:t>
      </w:r>
      <w:proofErr w:type="spellEnd"/>
      <w:r w:rsidRPr="009F3A6B">
        <w:rPr>
          <w:rFonts w:ascii="Arial" w:hAnsi="Arial" w:cs="Arial"/>
          <w:sz w:val="18"/>
          <w:szCs w:val="18"/>
        </w:rPr>
        <w:t xml:space="preserve"> - верхний </w:t>
      </w:r>
      <w:proofErr w:type="gramStart"/>
      <w:r w:rsidRPr="009F3A6B">
        <w:rPr>
          <w:rFonts w:ascii="Arial" w:hAnsi="Arial" w:cs="Arial"/>
          <w:sz w:val="18"/>
          <w:szCs w:val="18"/>
        </w:rPr>
        <w:t>беспредел</w:t>
      </w:r>
      <w:proofErr w:type="gramEnd"/>
      <w:r w:rsidRPr="009F3A6B">
        <w:rPr>
          <w:rFonts w:ascii="Arial" w:hAnsi="Arial" w:cs="Arial"/>
          <w:sz w:val="18"/>
          <w:szCs w:val="18"/>
        </w:rPr>
        <w:t>)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</w:rPr>
        <w:t xml:space="preserve">    </w:t>
      </w:r>
      <w:r w:rsidRPr="009F3A6B">
        <w:rPr>
          <w:rFonts w:ascii="Arial" w:hAnsi="Arial" w:cs="Arial"/>
          <w:sz w:val="18"/>
          <w:szCs w:val="18"/>
          <w:lang w:val="en-US"/>
        </w:rPr>
        <w:t xml:space="preserve">delta_F_pt2_sigma_a = </w:t>
      </w:r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quad(</w:t>
      </w:r>
      <w:proofErr w:type="spellStart"/>
      <w:proofErr w:type="gramEnd"/>
      <w:r w:rsidRPr="009F3A6B">
        <w:rPr>
          <w:rFonts w:ascii="Arial" w:hAnsi="Arial" w:cs="Arial"/>
          <w:sz w:val="18"/>
          <w:szCs w:val="18"/>
          <w:lang w:val="en-US"/>
        </w:rPr>
        <w:t>integrand_sigma_a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, 0, np.inf)[0]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  <w:lang w:val="en-US"/>
        </w:rPr>
        <w:t xml:space="preserve">    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  <w:lang w:val="en-US"/>
        </w:rPr>
        <w:lastRenderedPageBreak/>
        <w:t xml:space="preserve">    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delta_F_sigma_a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 xml:space="preserve"> = 1</w:t>
      </w:r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/(</w:t>
      </w:r>
      <w:proofErr w:type="gramEnd"/>
      <w:r w:rsidRPr="009F3A6B">
        <w:rPr>
          <w:rFonts w:ascii="Arial" w:hAnsi="Arial" w:cs="Arial"/>
          <w:sz w:val="18"/>
          <w:szCs w:val="18"/>
          <w:lang w:val="en-US"/>
        </w:rPr>
        <w:t>2*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math.pi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) * delta_F_pt2_sigma_a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  <w:lang w:val="en-US"/>
        </w:rPr>
        <w:t xml:space="preserve">    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delta_F_list_sigma_</w:t>
      </w:r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a.append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(</w:t>
      </w:r>
      <w:proofErr w:type="spellStart"/>
      <w:proofErr w:type="gramEnd"/>
      <w:r w:rsidRPr="009F3A6B">
        <w:rPr>
          <w:rFonts w:ascii="Arial" w:hAnsi="Arial" w:cs="Arial"/>
          <w:sz w:val="18"/>
          <w:szCs w:val="18"/>
          <w:lang w:val="en-US"/>
        </w:rPr>
        <w:t>delta_F_sigma_a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)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r w:rsidRPr="009F3A6B">
        <w:rPr>
          <w:rFonts w:ascii="Arial" w:hAnsi="Arial" w:cs="Arial"/>
          <w:sz w:val="18"/>
          <w:szCs w:val="18"/>
          <w:lang w:val="en-US"/>
        </w:rPr>
        <w:t xml:space="preserve">    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proofErr w:type="spellStart"/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plt.figure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(</w:t>
      </w:r>
      <w:proofErr w:type="gramEnd"/>
      <w:r w:rsidRPr="009F3A6B">
        <w:rPr>
          <w:rFonts w:ascii="Arial" w:hAnsi="Arial" w:cs="Arial"/>
          <w:sz w:val="18"/>
          <w:szCs w:val="18"/>
          <w:lang w:val="en-US"/>
        </w:rPr>
        <w:t>3)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proofErr w:type="spellStart"/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plt.plot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(</w:t>
      </w:r>
      <w:proofErr w:type="gramEnd"/>
      <w:r w:rsidRPr="009F3A6B">
        <w:rPr>
          <w:rFonts w:ascii="Arial" w:hAnsi="Arial" w:cs="Arial"/>
          <w:sz w:val="18"/>
          <w:szCs w:val="18"/>
          <w:lang w:val="en-US"/>
        </w:rPr>
        <w:t>range(1, 31, 1), sigma_11_sigma_a_list, '.-', color = '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darkmagenta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 xml:space="preserve">', 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linewidth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 xml:space="preserve"> = 2)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proofErr w:type="spellStart"/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plt.xlabel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(</w:t>
      </w:r>
      <w:proofErr w:type="gramEnd"/>
      <w:r w:rsidRPr="009F3A6B">
        <w:rPr>
          <w:rFonts w:ascii="Arial" w:hAnsi="Arial" w:cs="Arial"/>
          <w:sz w:val="18"/>
          <w:szCs w:val="18"/>
          <w:lang w:val="en-US"/>
        </w:rPr>
        <w:t>'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σa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, м/с^2')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proofErr w:type="spellStart"/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plt.ylabel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(</w:t>
      </w:r>
      <w:proofErr w:type="gramEnd"/>
      <w:r w:rsidRPr="009F3A6B">
        <w:rPr>
          <w:rFonts w:ascii="Arial" w:hAnsi="Arial" w:cs="Arial"/>
          <w:sz w:val="18"/>
          <w:szCs w:val="18"/>
          <w:lang w:val="en-US"/>
        </w:rPr>
        <w:t>'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σΩ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(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σa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 xml:space="preserve">), 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рад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/с')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</w:rPr>
      </w:pPr>
      <w:proofErr w:type="spellStart"/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plt</w:t>
      </w:r>
      <w:proofErr w:type="spellEnd"/>
      <w:r w:rsidRPr="009F3A6B">
        <w:rPr>
          <w:rFonts w:ascii="Arial" w:hAnsi="Arial" w:cs="Arial"/>
          <w:sz w:val="18"/>
          <w:szCs w:val="18"/>
        </w:rPr>
        <w:t>.</w:t>
      </w:r>
      <w:r w:rsidRPr="009F3A6B">
        <w:rPr>
          <w:rFonts w:ascii="Arial" w:hAnsi="Arial" w:cs="Arial"/>
          <w:sz w:val="18"/>
          <w:szCs w:val="18"/>
          <w:lang w:val="en-US"/>
        </w:rPr>
        <w:t>title</w:t>
      </w:r>
      <w:r w:rsidRPr="009F3A6B">
        <w:rPr>
          <w:rFonts w:ascii="Arial" w:hAnsi="Arial" w:cs="Arial"/>
          <w:sz w:val="18"/>
          <w:szCs w:val="18"/>
        </w:rPr>
        <w:t>(</w:t>
      </w:r>
      <w:proofErr w:type="gramEnd"/>
      <w:r w:rsidRPr="009F3A6B">
        <w:rPr>
          <w:rFonts w:ascii="Arial" w:hAnsi="Arial" w:cs="Arial"/>
          <w:sz w:val="18"/>
          <w:szCs w:val="18"/>
        </w:rPr>
        <w:t xml:space="preserve">'Зависимость среднеквадратической ошибки фильтрации частоты от 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σa</w:t>
      </w:r>
      <w:proofErr w:type="spellEnd"/>
      <w:r w:rsidRPr="009F3A6B">
        <w:rPr>
          <w:rFonts w:ascii="Arial" w:hAnsi="Arial" w:cs="Arial"/>
          <w:sz w:val="18"/>
          <w:szCs w:val="18"/>
        </w:rPr>
        <w:t>')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proofErr w:type="spellStart"/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plt.grid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()</w:t>
      </w:r>
      <w:proofErr w:type="gramEnd"/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proofErr w:type="spellStart"/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plt.show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()</w:t>
      </w:r>
      <w:proofErr w:type="gramEnd"/>
      <w:r w:rsidRPr="009F3A6B">
        <w:rPr>
          <w:rFonts w:ascii="Arial" w:hAnsi="Arial" w:cs="Arial"/>
          <w:sz w:val="18"/>
          <w:szCs w:val="18"/>
          <w:lang w:val="en-US"/>
        </w:rPr>
        <w:t xml:space="preserve">    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proofErr w:type="spellStart"/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plt.figure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(</w:t>
      </w:r>
      <w:proofErr w:type="gramEnd"/>
      <w:r w:rsidRPr="009F3A6B">
        <w:rPr>
          <w:rFonts w:ascii="Arial" w:hAnsi="Arial" w:cs="Arial"/>
          <w:sz w:val="18"/>
          <w:szCs w:val="18"/>
          <w:lang w:val="en-US"/>
        </w:rPr>
        <w:t>4)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proofErr w:type="spellStart"/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plt.plot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(</w:t>
      </w:r>
      <w:proofErr w:type="gramEnd"/>
      <w:r w:rsidRPr="009F3A6B">
        <w:rPr>
          <w:rFonts w:ascii="Arial" w:hAnsi="Arial" w:cs="Arial"/>
          <w:sz w:val="18"/>
          <w:szCs w:val="18"/>
          <w:lang w:val="en-US"/>
        </w:rPr>
        <w:t xml:space="preserve">range(1, 31, 1), 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delta_F_list_sigma_a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 xml:space="preserve">, '.-', color = 'c', 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linewidth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 xml:space="preserve"> = 2)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proofErr w:type="spellStart"/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plt.xlabel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(</w:t>
      </w:r>
      <w:proofErr w:type="gramEnd"/>
      <w:r w:rsidRPr="009F3A6B">
        <w:rPr>
          <w:rFonts w:ascii="Arial" w:hAnsi="Arial" w:cs="Arial"/>
          <w:sz w:val="18"/>
          <w:szCs w:val="18"/>
          <w:lang w:val="en-US"/>
        </w:rPr>
        <w:t>'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σa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, м/с^2')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proofErr w:type="spellStart"/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plt.ylabel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(</w:t>
      </w:r>
      <w:proofErr w:type="gramEnd"/>
      <w:r w:rsidRPr="009F3A6B">
        <w:rPr>
          <w:rFonts w:ascii="Arial" w:hAnsi="Arial" w:cs="Arial"/>
          <w:sz w:val="18"/>
          <w:szCs w:val="18"/>
          <w:lang w:val="en-US"/>
        </w:rPr>
        <w:t>'ΔF_ЧАП(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σa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 xml:space="preserve">), 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Гц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')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</w:rPr>
      </w:pPr>
      <w:proofErr w:type="spellStart"/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plt</w:t>
      </w:r>
      <w:proofErr w:type="spellEnd"/>
      <w:r w:rsidRPr="009F3A6B">
        <w:rPr>
          <w:rFonts w:ascii="Arial" w:hAnsi="Arial" w:cs="Arial"/>
          <w:sz w:val="18"/>
          <w:szCs w:val="18"/>
        </w:rPr>
        <w:t>.</w:t>
      </w:r>
      <w:r w:rsidRPr="009F3A6B">
        <w:rPr>
          <w:rFonts w:ascii="Arial" w:hAnsi="Arial" w:cs="Arial"/>
          <w:sz w:val="18"/>
          <w:szCs w:val="18"/>
          <w:lang w:val="en-US"/>
        </w:rPr>
        <w:t>title</w:t>
      </w:r>
      <w:r w:rsidRPr="009F3A6B">
        <w:rPr>
          <w:rFonts w:ascii="Arial" w:hAnsi="Arial" w:cs="Arial"/>
          <w:sz w:val="18"/>
          <w:szCs w:val="18"/>
        </w:rPr>
        <w:t>(</w:t>
      </w:r>
      <w:proofErr w:type="gramEnd"/>
      <w:r w:rsidRPr="009F3A6B">
        <w:rPr>
          <w:rFonts w:ascii="Arial" w:hAnsi="Arial" w:cs="Arial"/>
          <w:sz w:val="18"/>
          <w:szCs w:val="18"/>
        </w:rPr>
        <w:t xml:space="preserve">'Зависимость оптимальной полосы ЧАП от </w:t>
      </w:r>
      <w:proofErr w:type="spellStart"/>
      <w:r w:rsidRPr="009F3A6B">
        <w:rPr>
          <w:rFonts w:ascii="Arial" w:hAnsi="Arial" w:cs="Arial"/>
          <w:sz w:val="18"/>
          <w:szCs w:val="18"/>
          <w:lang w:val="en-US"/>
        </w:rPr>
        <w:t>σa</w:t>
      </w:r>
      <w:proofErr w:type="spellEnd"/>
      <w:r w:rsidRPr="009F3A6B">
        <w:rPr>
          <w:rFonts w:ascii="Arial" w:hAnsi="Arial" w:cs="Arial"/>
          <w:sz w:val="18"/>
          <w:szCs w:val="18"/>
        </w:rPr>
        <w:t>')</w:t>
      </w:r>
    </w:p>
    <w:p w:rsidR="009F3A6B" w:rsidRPr="009F3A6B" w:rsidRDefault="009F3A6B" w:rsidP="009F3A6B">
      <w:pPr>
        <w:rPr>
          <w:rFonts w:ascii="Arial" w:hAnsi="Arial" w:cs="Arial"/>
          <w:sz w:val="18"/>
          <w:szCs w:val="18"/>
          <w:lang w:val="en-US"/>
        </w:rPr>
      </w:pPr>
      <w:proofErr w:type="spellStart"/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plt.grid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()</w:t>
      </w:r>
      <w:proofErr w:type="gramEnd"/>
    </w:p>
    <w:p w:rsidR="00236E48" w:rsidRPr="00415377" w:rsidRDefault="009F3A6B" w:rsidP="002B5B4A">
      <w:pPr>
        <w:rPr>
          <w:rFonts w:ascii="Arial" w:hAnsi="Arial" w:cs="Arial"/>
          <w:sz w:val="18"/>
          <w:szCs w:val="18"/>
          <w:lang w:val="en-US"/>
        </w:rPr>
      </w:pPr>
      <w:proofErr w:type="spellStart"/>
      <w:proofErr w:type="gramStart"/>
      <w:r w:rsidRPr="009F3A6B">
        <w:rPr>
          <w:rFonts w:ascii="Arial" w:hAnsi="Arial" w:cs="Arial"/>
          <w:sz w:val="18"/>
          <w:szCs w:val="18"/>
          <w:lang w:val="en-US"/>
        </w:rPr>
        <w:t>plt.show</w:t>
      </w:r>
      <w:proofErr w:type="spellEnd"/>
      <w:r w:rsidRPr="009F3A6B">
        <w:rPr>
          <w:rFonts w:ascii="Arial" w:hAnsi="Arial" w:cs="Arial"/>
          <w:sz w:val="18"/>
          <w:szCs w:val="18"/>
          <w:lang w:val="en-US"/>
        </w:rPr>
        <w:t>(</w:t>
      </w:r>
      <w:proofErr w:type="gramEnd"/>
      <w:r w:rsidRPr="009F3A6B">
        <w:rPr>
          <w:rFonts w:ascii="Arial" w:hAnsi="Arial" w:cs="Arial"/>
          <w:sz w:val="18"/>
          <w:szCs w:val="18"/>
          <w:lang w:val="en-US"/>
        </w:rPr>
        <w:t xml:space="preserve">)    </w:t>
      </w:r>
      <w:r w:rsidR="008746AD" w:rsidRPr="00415377">
        <w:rPr>
          <w:rFonts w:ascii="Arial" w:hAnsi="Arial" w:cs="Arial"/>
          <w:sz w:val="18"/>
          <w:szCs w:val="18"/>
          <w:lang w:val="en-US"/>
        </w:rPr>
        <w:br w:type="page"/>
      </w:r>
    </w:p>
    <w:p w:rsidR="00236E48" w:rsidRPr="00415377" w:rsidRDefault="00236E48" w:rsidP="00236E48">
      <w:pPr>
        <w:jc w:val="center"/>
        <w:rPr>
          <w:rFonts w:ascii="Times New Roman" w:hAnsi="Times New Roman" w:cs="Times New Roman"/>
          <w:b/>
          <w:sz w:val="32"/>
          <w:szCs w:val="32"/>
          <w:lang w:val="en-US"/>
        </w:rPr>
      </w:pPr>
      <w:r w:rsidRPr="001F4264">
        <w:rPr>
          <w:rFonts w:ascii="Times New Roman" w:hAnsi="Times New Roman" w:cs="Times New Roman"/>
          <w:b/>
          <w:sz w:val="32"/>
          <w:szCs w:val="32"/>
        </w:rPr>
        <w:lastRenderedPageBreak/>
        <w:t>Часть</w:t>
      </w:r>
      <w:r w:rsidRPr="00415377">
        <w:rPr>
          <w:rFonts w:ascii="Times New Roman" w:hAnsi="Times New Roman" w:cs="Times New Roman"/>
          <w:b/>
          <w:sz w:val="32"/>
          <w:szCs w:val="32"/>
          <w:lang w:val="en-US"/>
        </w:rPr>
        <w:t xml:space="preserve"> 2</w:t>
      </w:r>
    </w:p>
    <w:p w:rsidR="00236E48" w:rsidRDefault="00236E48" w:rsidP="003F6EC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дача:</w:t>
      </w:r>
    </w:p>
    <w:p w:rsidR="00236E48" w:rsidRPr="001F109F" w:rsidRDefault="00236E48" w:rsidP="003F6EC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моделировать входное воздействие и оптимальную систему ЧАП в дискретном времени.</w:t>
      </w:r>
    </w:p>
    <w:p w:rsidR="00236E48" w:rsidRPr="00AC017C" w:rsidRDefault="00236E48" w:rsidP="003F6ECD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Начальные данные:</w:t>
      </w:r>
    </w:p>
    <w:p w:rsidR="00236E48" w:rsidRPr="00AC017C" w:rsidRDefault="000D5EF9" w:rsidP="00AC017C">
      <w:pPr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Ω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Ω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k-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ν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k-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T, T=10мс,</m:t>
          </m:r>
        </m:oMath>
      </m:oMathPara>
    </w:p>
    <w:p w:rsidR="00236E48" w:rsidRPr="00181F69" w:rsidRDefault="000D5EF9" w:rsidP="00236E48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ν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ν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k-1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-αT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+αT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k-1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,  </m:t>
          </m:r>
          <m:sSubSup>
            <m:sSub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σ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ξ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,</m:t>
          </m:r>
        </m:oMath>
      </m:oMathPara>
    </w:p>
    <w:p w:rsidR="00236E48" w:rsidRDefault="000D5EF9" w:rsidP="00236E48">
      <w:pPr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e>
              </m:acc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k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Ω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e>
              </m:acc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,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 n</m:t>
                  </m:r>
                </m:e>
              </m:acc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-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ДБГШ с дисперсией 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σ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acc>
                    <m:accPr>
                      <m:chr m:val="̃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/no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T</m:t>
              </m:r>
            </m:den>
          </m:f>
        </m:oMath>
      </m:oMathPara>
    </w:p>
    <w:p w:rsidR="002A1ED8" w:rsidRPr="002A1ED8" w:rsidRDefault="002A1ED8" w:rsidP="00236E48">
      <w:pPr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</w:p>
    <w:p w:rsidR="00236E48" w:rsidRDefault="00236E48" w:rsidP="001565EC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ение:</w:t>
      </w:r>
    </w:p>
    <w:p w:rsidR="00236E48" w:rsidRPr="001F109F" w:rsidRDefault="00236E48" w:rsidP="001565EC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удем использовать алгоритм  оптимальной линейной фильтрации для векторных наблюдений и процессов (фильтр </w:t>
      </w:r>
      <w:proofErr w:type="spellStart"/>
      <w:r>
        <w:rPr>
          <w:rFonts w:ascii="Times New Roman" w:hAnsi="Times New Roman" w:cs="Times New Roman"/>
          <w:sz w:val="28"/>
          <w:szCs w:val="28"/>
        </w:rPr>
        <w:t>Калман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. </w:t>
      </w:r>
    </w:p>
    <w:p w:rsidR="002A1ED8" w:rsidRPr="001F109F" w:rsidRDefault="002A1ED8" w:rsidP="001565EC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236E48" w:rsidRPr="00D34C81" w:rsidRDefault="00236E48" w:rsidP="001565EC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D34C81">
        <w:rPr>
          <w:rFonts w:ascii="Times New Roman" w:hAnsi="Times New Roman" w:cs="Times New Roman"/>
          <w:i/>
          <w:sz w:val="28"/>
          <w:szCs w:val="28"/>
        </w:rPr>
        <w:t>Инициализация фильтра</w:t>
      </w:r>
    </w:p>
    <w:p w:rsidR="00236E48" w:rsidRPr="001F109F" w:rsidRDefault="00236E48" w:rsidP="001565EC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) Запишем вектор состояния:</w:t>
      </w:r>
    </w:p>
    <w:p w:rsidR="00236E48" w:rsidRDefault="00236E48" w:rsidP="00236E48">
      <w:pPr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b"/>
          </m:rPr>
          <w:rPr>
            <w:rFonts w:ascii="Cambria Math" w:hAnsi="Cambria Math" w:cs="Times New Roman"/>
            <w:sz w:val="28"/>
            <w:szCs w:val="28"/>
          </w:rPr>
          <m:t>x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Ω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ν</m:t>
                  </m:r>
                </m:e>
              </m:mr>
            </m:m>
          </m:e>
        </m:d>
      </m:oMath>
      <w:r>
        <w:rPr>
          <w:rFonts w:ascii="Times New Roman" w:eastAsiaTheme="minorEastAsia" w:hAnsi="Times New Roman" w:cs="Times New Roman"/>
          <w:sz w:val="28"/>
          <w:szCs w:val="28"/>
        </w:rPr>
        <w:t>,</w:t>
      </w:r>
    </w:p>
    <w:p w:rsidR="00236E48" w:rsidRDefault="00236E48" w:rsidP="001565EC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236E48" w:rsidRPr="001F109F" w:rsidRDefault="00236E48" w:rsidP="001565EC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2) Динамика вектора состояния определяется выражением:</w:t>
      </w:r>
    </w:p>
    <w:p w:rsidR="00236E48" w:rsidRDefault="000D5EF9" w:rsidP="00236E48">
      <w:pPr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k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-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k</m:t>
            </m:r>
            <m:r>
              <w:rPr>
                <w:rFonts w:ascii="Cambria Math" w:hAnsi="Cambria Math" w:cs="Times New Roman"/>
                <w:sz w:val="28"/>
                <w:szCs w:val="28"/>
              </w:rPr>
              <m:t>-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-1</m:t>
            </m:r>
          </m:sub>
        </m:sSub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Times New Roman"/>
                <w:sz w:val="28"/>
                <w:szCs w:val="28"/>
              </w:rPr>
              <m:t>ξ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-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</m:oMath>
      <w:r w:rsidR="00236E48" w:rsidRPr="00FA0D1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236E48">
        <w:rPr>
          <w:rFonts w:ascii="Times New Roman" w:eastAsiaTheme="minorEastAsia" w:hAnsi="Times New Roman" w:cs="Times New Roman"/>
          <w:sz w:val="28"/>
          <w:szCs w:val="28"/>
        </w:rPr>
        <w:t>где</w:t>
      </w:r>
    </w:p>
    <w:p w:rsidR="00236E48" w:rsidRPr="001F109F" w:rsidRDefault="00236E48" w:rsidP="002A1ED8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236E48" w:rsidRDefault="000D5EF9" w:rsidP="002A1ED8">
      <w:pPr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-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-αT</m:t>
                  </m:r>
                </m:e>
              </m:mr>
            </m:m>
          </m:e>
        </m:d>
      </m:oMath>
      <w:r w:rsidR="00236E48">
        <w:rPr>
          <w:rFonts w:ascii="Times New Roman" w:eastAsiaTheme="minorEastAsia" w:hAnsi="Times New Roman" w:cs="Times New Roman"/>
          <w:sz w:val="28"/>
          <w:szCs w:val="28"/>
        </w:rPr>
        <w:t>,</w:t>
      </w:r>
    </w:p>
    <w:p w:rsidR="002A1ED8" w:rsidRPr="002A1ED8" w:rsidRDefault="002A1ED8" w:rsidP="00AC017C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236E48" w:rsidRPr="00AC017C" w:rsidRDefault="000D5EF9" w:rsidP="00AC017C">
      <w:pPr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k-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T</m:t>
                    </m:r>
                  </m:e>
                </m:mr>
              </m:m>
            </m:e>
          </m:d>
          <m:r>
            <w:rPr>
              <w:rFonts w:ascii="Cambria Math" w:hAnsi="Cambria Math" w:cs="Times New Roman"/>
              <w:sz w:val="28"/>
              <w:szCs w:val="28"/>
            </w:rPr>
            <m:t>,</m:t>
          </m:r>
        </m:oMath>
      </m:oMathPara>
    </w:p>
    <w:p w:rsidR="00236E48" w:rsidRDefault="000D5EF9" w:rsidP="006A21BC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Times New Roman"/>
                <w:sz w:val="28"/>
                <w:szCs w:val="28"/>
              </w:rPr>
              <m:t>ξ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-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</m:oMath>
      <w:r w:rsidR="00236E4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gramStart"/>
      <w:r w:rsidR="00236E48">
        <w:rPr>
          <w:rFonts w:ascii="Times New Roman" w:eastAsiaTheme="minorEastAsia" w:hAnsi="Times New Roman" w:cs="Times New Roman"/>
          <w:sz w:val="28"/>
          <w:szCs w:val="28"/>
        </w:rPr>
        <w:t>векторный</w:t>
      </w:r>
      <w:proofErr w:type="gramEnd"/>
      <w:r w:rsidR="00236E48">
        <w:rPr>
          <w:rFonts w:ascii="Times New Roman" w:eastAsiaTheme="minorEastAsia" w:hAnsi="Times New Roman" w:cs="Times New Roman"/>
          <w:sz w:val="28"/>
          <w:szCs w:val="28"/>
        </w:rPr>
        <w:t xml:space="preserve"> ДБГШ  с матрицей дисперсий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sty m:val="b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ξ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ξ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bSup>
          </m:e>
        </m:d>
      </m:oMath>
      <w:r w:rsidR="00236E48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236E48" w:rsidRPr="001F109F" w:rsidRDefault="00236E48" w:rsidP="006A21BC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236E48" w:rsidRDefault="00236E48" w:rsidP="006A21BC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3) Наблюдения фильтра:</w:t>
      </w:r>
    </w:p>
    <w:p w:rsidR="00236E48" w:rsidRDefault="000D5EF9" w:rsidP="00FD2671">
      <w:pPr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y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k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k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k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,</m:t>
          </m:r>
        </m:oMath>
      </m:oMathPara>
    </w:p>
    <w:p w:rsidR="00236E48" w:rsidRPr="001F109F" w:rsidRDefault="00236E48" w:rsidP="00CB0C32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наблюдениями фильтра является только наблюдения частоты Доплера, то есть в нашем случае наблюдения не являются векторными.  Матрица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sty m:val="b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k</m:t>
            </m:r>
          </m:sub>
        </m:sSub>
      </m:oMath>
      <w:r w:rsidRPr="00D81A5F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определяется как:</w:t>
      </w:r>
    </w:p>
    <w:p w:rsidR="00236E48" w:rsidRPr="001F109F" w:rsidRDefault="000D5EF9" w:rsidP="00FD2671">
      <w:pPr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sty m:val="b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0</m:t>
                  </m:r>
                </m:e>
              </m:mr>
            </m:m>
          </m:e>
        </m:d>
      </m:oMath>
      <w:r w:rsidR="00236E48">
        <w:rPr>
          <w:rFonts w:ascii="Times New Roman" w:eastAsiaTheme="minorEastAsia" w:hAnsi="Times New Roman" w:cs="Times New Roman"/>
          <w:sz w:val="28"/>
          <w:szCs w:val="28"/>
        </w:rPr>
        <w:t>,</w:t>
      </w:r>
    </w:p>
    <w:p w:rsidR="00236E48" w:rsidRPr="00D81A5F" w:rsidRDefault="00236E48" w:rsidP="00CB0C32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- шум наблюдений с матрицей дисперсий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sty m:val="b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n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bSup>
          </m:e>
        </m:d>
      </m:oMath>
      <w:r w:rsidRPr="00A32D02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236E48" w:rsidRPr="00D81A5F" w:rsidRDefault="00236E48" w:rsidP="00CB0C32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236E48" w:rsidRDefault="00236E48" w:rsidP="00CB0C32">
      <w:pPr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Фильтрация</w:t>
      </w:r>
    </w:p>
    <w:p w:rsidR="00236E48" w:rsidRPr="00DB60C3" w:rsidRDefault="00236E48" w:rsidP="00CB0C32">
      <w:pPr>
        <w:pStyle w:val="a3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Экстраполяция</w:t>
      </w:r>
      <w:r w:rsidRPr="00D20D5C">
        <w:rPr>
          <w:rFonts w:ascii="Times New Roman" w:hAnsi="Times New Roman" w:cs="Times New Roman"/>
          <w:sz w:val="28"/>
          <w:szCs w:val="28"/>
        </w:rPr>
        <w:t>:</w:t>
      </w:r>
      <w:r w:rsidRPr="00CE36F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36E48" w:rsidRDefault="00236E48" w:rsidP="00CB0C32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1) </w:t>
      </w:r>
      <w:r>
        <w:rPr>
          <w:rFonts w:ascii="Times New Roman" w:hAnsi="Times New Roman" w:cs="Times New Roman"/>
          <w:sz w:val="28"/>
          <w:szCs w:val="28"/>
        </w:rPr>
        <w:t>Экстраполяция вектора состояния:</w:t>
      </w:r>
    </w:p>
    <w:p w:rsidR="00236E48" w:rsidRPr="00DB60C3" w:rsidRDefault="00236E48" w:rsidP="00236E48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236E48" w:rsidRDefault="000D5EF9" w:rsidP="00236E48">
      <w:pPr>
        <w:pStyle w:val="a3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 w:cs="Times New Roman"/>
                    <w:b/>
                    <w:sz w:val="28"/>
                    <w:szCs w:val="28"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k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-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b/>
                    <w:sz w:val="28"/>
                    <w:szCs w:val="28"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k</m:t>
            </m:r>
            <m:r>
              <w:rPr>
                <w:rFonts w:ascii="Cambria Math" w:hAnsi="Cambria Math" w:cs="Times New Roman"/>
                <w:sz w:val="28"/>
                <w:szCs w:val="28"/>
              </w:rPr>
              <m:t>-1</m:t>
            </m:r>
          </m:sub>
        </m:sSub>
      </m:oMath>
      <w:r w:rsidR="00236E48">
        <w:rPr>
          <w:rFonts w:ascii="Times New Roman" w:eastAsiaTheme="minorEastAsia" w:hAnsi="Times New Roman" w:cs="Times New Roman"/>
          <w:sz w:val="28"/>
          <w:szCs w:val="28"/>
        </w:rPr>
        <w:t>,</w:t>
      </w:r>
    </w:p>
    <w:p w:rsidR="00236E48" w:rsidRDefault="00236E48" w:rsidP="00236E48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</w:p>
    <w:p w:rsidR="00236E48" w:rsidRDefault="00236E48" w:rsidP="00CB0C32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) Экстраполяция матрицы дисперсии ошибок:</w:t>
      </w:r>
    </w:p>
    <w:p w:rsidR="00236E48" w:rsidRDefault="00236E48" w:rsidP="00236E48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236E48" w:rsidRDefault="000D5EF9" w:rsidP="00236E48">
      <w:pPr>
        <w:pStyle w:val="a3"/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 w:cs="Times New Roman"/>
                      <w:b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D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,k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k-1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k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-1</m:t>
              </m:r>
            </m:sub>
          </m:sSub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m:rPr>
                  <m:sty m:val="b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k-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k-1</m:t>
              </m:r>
            </m:sub>
          </m:sSub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sub>
          </m:sSub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m:rPr>
                  <m:sty m:val="b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k-1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inorEastAsia" w:hAnsi="Cambria Math" w:cs="Times New Roman"/>
              <w:sz w:val="28"/>
              <w:szCs w:val="28"/>
            </w:rPr>
            <m:t>.</m:t>
          </m:r>
        </m:oMath>
      </m:oMathPara>
    </w:p>
    <w:p w:rsidR="00236E48" w:rsidRPr="00422CD6" w:rsidRDefault="00236E48" w:rsidP="00236E48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</w:p>
    <w:p w:rsidR="00236E48" w:rsidRPr="00652727" w:rsidRDefault="00236E48" w:rsidP="00CB0C32">
      <w:pPr>
        <w:pStyle w:val="a3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Оценивание:</w:t>
      </w:r>
    </w:p>
    <w:p w:rsidR="00236E48" w:rsidRDefault="00236E48" w:rsidP="00CB0C32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) Коэффициент фильтра:</w:t>
      </w:r>
    </w:p>
    <w:p w:rsidR="00236E48" w:rsidRDefault="00236E48" w:rsidP="00236E48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236E48" w:rsidRDefault="000D5EF9" w:rsidP="00236E48">
      <w:pPr>
        <w:pStyle w:val="a3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 w:cs="Times New Roman"/>
                      <w:b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D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,k</m:t>
              </m:r>
            </m:sub>
          </m:sSub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m:rPr>
                  <m:sty m:val="b"/>
                </m:rP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sup>
          </m:sSubSup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k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 w:cs="Times New Roman"/>
                              <w:b/>
                              <w:sz w:val="28"/>
                              <w:szCs w:val="28"/>
                              <w:lang w:val="en-US"/>
                            </w:rPr>
                          </m:ctrlPr>
                        </m:acc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D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,k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-1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,</m:t>
          </m:r>
        </m:oMath>
      </m:oMathPara>
    </w:p>
    <w:p w:rsidR="00236E48" w:rsidRPr="00FD08B7" w:rsidRDefault="00236E48" w:rsidP="00236E48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</w:p>
    <w:p w:rsidR="00236E48" w:rsidRPr="00FD08B7" w:rsidRDefault="00236E48" w:rsidP="00CB0C32">
      <w:pPr>
        <w:pStyle w:val="a3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нашем случае размерность</w:t>
      </w:r>
      <w:r w:rsidRPr="0039571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коэффициент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-</m:t>
        </m:r>
      </m:oMath>
      <w:r w:rsidRPr="00FD08B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2×1.</m:t>
        </m:r>
      </m:oMath>
    </w:p>
    <w:p w:rsidR="00236E48" w:rsidRPr="00FD08B7" w:rsidRDefault="00236E48" w:rsidP="00CB0C32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:rsidR="00236E48" w:rsidRDefault="00236E48" w:rsidP="00CB0C32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) Скорректированная матрица </w:t>
      </w:r>
      <w:proofErr w:type="gramStart"/>
      <w:r>
        <w:rPr>
          <w:rFonts w:ascii="Times New Roman" w:hAnsi="Times New Roman" w:cs="Times New Roman"/>
          <w:sz w:val="28"/>
          <w:szCs w:val="28"/>
        </w:rPr>
        <w:t>дисперсии ошибок оценивания вектора состояния</w:t>
      </w:r>
      <w:proofErr w:type="gramEnd"/>
      <w:r>
        <w:rPr>
          <w:rFonts w:ascii="Times New Roman" w:hAnsi="Times New Roman" w:cs="Times New Roman"/>
          <w:sz w:val="28"/>
          <w:szCs w:val="28"/>
        </w:rPr>
        <w:t>:</w:t>
      </w:r>
    </w:p>
    <w:p w:rsidR="00236E48" w:rsidRPr="00790ECD" w:rsidRDefault="00236E48" w:rsidP="00236E48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236E48" w:rsidRDefault="000D5EF9" w:rsidP="00236E48">
      <w:pPr>
        <w:pStyle w:val="a3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D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k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m:rPr>
                <m:sty m:val="b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k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k-1</m:t>
                </m:r>
              </m:sub>
            </m:sSub>
          </m:e>
        </m:d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 w:cs="Times New Roman"/>
                    <w:b/>
                    <w:sz w:val="28"/>
                    <w:szCs w:val="28"/>
                    <w:lang w:val="en-US"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D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</w:rPr>
              <m:t>,k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</m:t>
        </m:r>
      </m:oMath>
      <w:r w:rsidR="00236E48">
        <w:rPr>
          <w:rFonts w:ascii="Times New Roman" w:eastAsiaTheme="minorEastAsia" w:hAnsi="Times New Roman" w:cs="Times New Roman"/>
          <w:sz w:val="28"/>
          <w:szCs w:val="28"/>
        </w:rPr>
        <w:t xml:space="preserve"> где</w:t>
      </w:r>
    </w:p>
    <w:p w:rsidR="00236E48" w:rsidRDefault="00236E48" w:rsidP="00236E48">
      <w:pPr>
        <w:pStyle w:val="a3"/>
        <w:jc w:val="center"/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236E48" w:rsidRPr="001F109F" w:rsidRDefault="00236E48" w:rsidP="00CB0C32">
      <w:pPr>
        <w:pStyle w:val="a3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>
        <m:r>
          <m:rPr>
            <m:sty m:val="b"/>
          </m:rPr>
          <w:rPr>
            <w:rFonts w:ascii="Cambria Math" w:hAnsi="Cambria Math" w:cs="Times New Roman"/>
            <w:sz w:val="28"/>
            <w:szCs w:val="28"/>
            <w:lang w:val="en-US"/>
          </w:rPr>
          <m:t>I</m:t>
        </m:r>
        <m:r>
          <m:rPr>
            <m:sty m:val="b"/>
          </m:rPr>
          <w:rPr>
            <w:rFonts w:ascii="Cambria Math" w:hAnsi="Cambria Math" w:cs="Times New Roman"/>
            <w:sz w:val="28"/>
            <w:szCs w:val="28"/>
          </w:rPr>
          <m:t>-</m:t>
        </m:r>
      </m:oMath>
      <w:r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единичная матрица размерностью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2×2.</m:t>
        </m:r>
      </m:oMath>
    </w:p>
    <w:p w:rsidR="00236E48" w:rsidRDefault="00236E48" w:rsidP="00CB0C32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 w:rsidRPr="006970D8">
        <w:rPr>
          <w:rFonts w:ascii="Times New Roman" w:hAnsi="Times New Roman" w:cs="Times New Roman"/>
          <w:sz w:val="28"/>
          <w:szCs w:val="28"/>
        </w:rPr>
        <w:lastRenderedPageBreak/>
        <w:t xml:space="preserve">3) </w:t>
      </w:r>
      <w:r>
        <w:rPr>
          <w:rFonts w:ascii="Times New Roman" w:hAnsi="Times New Roman" w:cs="Times New Roman"/>
          <w:sz w:val="28"/>
          <w:szCs w:val="28"/>
        </w:rPr>
        <w:t>Скорректированная оценка вектора состояния:</w:t>
      </w:r>
    </w:p>
    <w:p w:rsidR="00236E48" w:rsidRDefault="00236E48" w:rsidP="00236E48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236E48" w:rsidRDefault="000D5EF9" w:rsidP="00236E48">
      <w:pPr>
        <w:pStyle w:val="a3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acc>
                <m:accPr>
                  <m:ctrlPr>
                    <w:rPr>
                      <w:rFonts w:ascii="Cambria Math" w:hAnsi="Cambria Math" w:cs="Times New Roman"/>
                      <w:b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 w:cs="Times New Roman"/>
                      <w:b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k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k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k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acc>
                    <m:accPr>
                      <m:chr m:val="̃"/>
                      <m:ctrlPr>
                        <w:rPr>
                          <w:rFonts w:ascii="Cambria Math" w:hAnsi="Cambria Math" w:cs="Times New Roman"/>
                          <w:b/>
                          <w:sz w:val="28"/>
                          <w:szCs w:val="28"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k</m:t>
                  </m:r>
                </m:sub>
              </m:sSub>
            </m:e>
          </m:d>
          <m:r>
            <w:rPr>
              <w:rFonts w:ascii="Cambria Math" w:hAnsi="Cambria Math" w:cs="Times New Roman"/>
              <w:sz w:val="28"/>
              <w:szCs w:val="28"/>
            </w:rPr>
            <m:t>.</m:t>
          </m:r>
        </m:oMath>
      </m:oMathPara>
    </w:p>
    <w:p w:rsidR="00236E48" w:rsidRDefault="00236E48" w:rsidP="00236E48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236E48" w:rsidRPr="002C1D2C" w:rsidRDefault="00236E48" w:rsidP="00236E48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236E48" w:rsidRDefault="00236E48" w:rsidP="00236E48">
      <w:pPr>
        <w:pStyle w:val="a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C1D2C">
        <w:rPr>
          <w:rFonts w:ascii="Times New Roman" w:hAnsi="Times New Roman" w:cs="Times New Roman"/>
          <w:b/>
          <w:sz w:val="28"/>
          <w:szCs w:val="28"/>
        </w:rPr>
        <w:t>Моделирование</w:t>
      </w:r>
    </w:p>
    <w:p w:rsidR="00236E48" w:rsidRDefault="00236E48" w:rsidP="00236E48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236E48" w:rsidRDefault="00236E48" w:rsidP="00CB0C32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дадим недостающие для моделирования начальные параметры:</w:t>
      </w:r>
    </w:p>
    <w:p w:rsidR="00236E48" w:rsidRDefault="00236E48" w:rsidP="00236E48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236E48" w:rsidRDefault="00236E48" w:rsidP="00236E48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)</w:t>
      </w:r>
    </w:p>
    <w:p w:rsidR="00236E48" w:rsidRDefault="000D5EF9" w:rsidP="00073CE5">
      <w:pPr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b/>
                <w:sz w:val="28"/>
                <w:szCs w:val="2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m:rPr>
            <m:sty m:val="b"/>
          </m:rP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10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0</m:t>
                  </m:r>
                </m:e>
              </m:mr>
            </m:m>
          </m:e>
        </m:d>
      </m:oMath>
      <w:r w:rsidR="00236E48">
        <w:rPr>
          <w:rFonts w:ascii="Times New Roman" w:eastAsiaTheme="minorEastAsia" w:hAnsi="Times New Roman" w:cs="Times New Roman"/>
          <w:sz w:val="28"/>
          <w:szCs w:val="28"/>
        </w:rPr>
        <w:t>,</w:t>
      </w:r>
    </w:p>
    <w:p w:rsidR="00073CE5" w:rsidRPr="00073CE5" w:rsidRDefault="00073CE5" w:rsidP="00073CE5">
      <w:pPr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236E48" w:rsidRDefault="00236E48" w:rsidP="00236E48">
      <w:pPr>
        <w:ind w:firstLine="708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2) </w:t>
      </w:r>
    </w:p>
    <w:p w:rsidR="00236E48" w:rsidRDefault="000D5EF9" w:rsidP="00073CE5">
      <w:pPr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b/>
                  <w:sz w:val="28"/>
                  <w:szCs w:val="28"/>
                </w:rPr>
              </m:ctrlPr>
            </m:sSubPr>
            <m:e>
              <m:acc>
                <m:accPr>
                  <m:ctrlPr>
                    <w:rPr>
                      <w:rFonts w:ascii="Cambria Math" w:hAnsi="Cambria Math" w:cs="Times New Roman"/>
                      <w:b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m:rPr>
              <m:sty m:val="b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,</m:t>
          </m:r>
        </m:oMath>
      </m:oMathPara>
    </w:p>
    <w:p w:rsidR="00073CE5" w:rsidRPr="00073CE5" w:rsidRDefault="00073CE5" w:rsidP="00073CE5">
      <w:pPr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236E48" w:rsidRDefault="00236E48" w:rsidP="00236E48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)</w:t>
      </w:r>
    </w:p>
    <w:p w:rsidR="00236E48" w:rsidRDefault="000D5EF9" w:rsidP="00236E48">
      <w:pPr>
        <w:pStyle w:val="a3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c/no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0.1∙30 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Гц,</m:t>
          </m:r>
        </m:oMath>
      </m:oMathPara>
    </w:p>
    <w:p w:rsidR="00073CE5" w:rsidRPr="00073CE5" w:rsidRDefault="00073CE5" w:rsidP="00236E48">
      <w:pPr>
        <w:pStyle w:val="a3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</w:p>
    <w:p w:rsidR="00236E48" w:rsidRDefault="00236E48" w:rsidP="00236E48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236E48" w:rsidRDefault="00236E48" w:rsidP="00236E48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)</w:t>
      </w:r>
    </w:p>
    <w:p w:rsidR="00073CE5" w:rsidRDefault="000D5EF9" w:rsidP="00073CE5">
      <w:pPr>
        <w:pStyle w:val="a3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σ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0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м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с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</w:rPr>
            <m:t>,</m:t>
          </m:r>
        </m:oMath>
      </m:oMathPara>
    </w:p>
    <w:p w:rsidR="00073CE5" w:rsidRPr="00073CE5" w:rsidRDefault="00073CE5" w:rsidP="00073CE5">
      <w:pPr>
        <w:pStyle w:val="a3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</w:p>
    <w:p w:rsidR="00236E48" w:rsidRPr="008F1F14" w:rsidRDefault="00236E48" w:rsidP="00236E48">
      <w:pPr>
        <w:pStyle w:val="a3"/>
        <w:rPr>
          <w:rFonts w:ascii="Times New Roman" w:hAnsi="Times New Roman" w:cs="Times New Roman"/>
          <w:sz w:val="28"/>
          <w:szCs w:val="28"/>
        </w:rPr>
      </w:pPr>
      <w:r w:rsidRPr="008F1F14">
        <w:rPr>
          <w:rFonts w:ascii="Times New Roman" w:hAnsi="Times New Roman" w:cs="Times New Roman"/>
          <w:sz w:val="28"/>
          <w:szCs w:val="28"/>
        </w:rPr>
        <w:t>5)</w:t>
      </w:r>
    </w:p>
    <w:p w:rsidR="00236E48" w:rsidRPr="00737EE5" w:rsidRDefault="00236E48" w:rsidP="00236E48">
      <w:pPr>
        <w:pStyle w:val="a3"/>
        <w:rPr>
          <w:rFonts w:ascii="Times New Roman" w:hAnsi="Times New Roman" w:cs="Times New Roman"/>
          <w:i/>
          <w:sz w:val="28"/>
          <w:szCs w:val="28"/>
        </w:rPr>
      </w:pPr>
    </w:p>
    <w:p w:rsidR="00236E48" w:rsidRDefault="000D5EF9" w:rsidP="00236E48">
      <w:pPr>
        <w:pStyle w:val="a3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34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рад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с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e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340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рад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с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e>
                </m:mr>
              </m:m>
            </m:e>
          </m:d>
          <m:r>
            <w:rPr>
              <w:rFonts w:ascii="Cambria Math" w:hAnsi="Cambria Math" w:cs="Times New Roman"/>
              <w:sz w:val="28"/>
              <w:szCs w:val="28"/>
            </w:rPr>
            <m:t>.</m:t>
          </m:r>
        </m:oMath>
      </m:oMathPara>
    </w:p>
    <w:p w:rsidR="00073CE5" w:rsidRDefault="00073CE5" w:rsidP="00236E48">
      <w:pPr>
        <w:pStyle w:val="a3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</w:p>
    <w:p w:rsidR="00073CE5" w:rsidRDefault="00073CE5" w:rsidP="00236E48">
      <w:pPr>
        <w:pStyle w:val="a3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</w:p>
    <w:p w:rsidR="00073CE5" w:rsidRDefault="00073CE5" w:rsidP="00236E48">
      <w:pPr>
        <w:pStyle w:val="a3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</w:p>
    <w:p w:rsidR="00073CE5" w:rsidRPr="00073CE5" w:rsidRDefault="00073CE5" w:rsidP="00236E48">
      <w:pPr>
        <w:pStyle w:val="a3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</w:p>
    <w:p w:rsidR="00236E48" w:rsidRPr="000E5A1A" w:rsidRDefault="00236E48" w:rsidP="00236E48">
      <w:pPr>
        <w:pStyle w:val="a3"/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236E48" w:rsidRDefault="00236E48" w:rsidP="00236E48">
      <w:pPr>
        <w:pStyle w:val="a3"/>
        <w:rPr>
          <w:rFonts w:ascii="Times New Roman" w:eastAsiaTheme="minorEastAsia" w:hAnsi="Times New Roman" w:cs="Times New Roman"/>
          <w:sz w:val="28"/>
          <w:szCs w:val="28"/>
        </w:rPr>
      </w:pPr>
    </w:p>
    <w:p w:rsidR="00236E48" w:rsidRPr="003838F8" w:rsidRDefault="00236E48" w:rsidP="00236E48">
      <w:pPr>
        <w:pStyle w:val="a3"/>
        <w:jc w:val="center"/>
        <w:rPr>
          <w:rFonts w:ascii="Times New Roman" w:eastAsiaTheme="minorEastAsia" w:hAnsi="Times New Roman" w:cs="Times New Roman"/>
          <w:b/>
          <w:sz w:val="28"/>
          <w:szCs w:val="28"/>
        </w:rPr>
      </w:pPr>
      <w:r>
        <w:rPr>
          <w:rFonts w:ascii="Times New Roman" w:eastAsiaTheme="minorEastAsia" w:hAnsi="Times New Roman" w:cs="Times New Roman"/>
          <w:b/>
          <w:sz w:val="28"/>
          <w:szCs w:val="28"/>
        </w:rPr>
        <w:lastRenderedPageBreak/>
        <w:t>Результаты</w:t>
      </w:r>
    </w:p>
    <w:p w:rsidR="00236E48" w:rsidRDefault="00236E48" w:rsidP="00236E48">
      <w:pPr>
        <w:pStyle w:val="a3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1.</w:t>
      </w:r>
    </w:p>
    <w:p w:rsidR="00236E48" w:rsidRDefault="008834D3" w:rsidP="00236E48">
      <w:pPr>
        <w:pStyle w:val="a3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702631" cy="3526972"/>
            <wp:effectExtent l="19050" t="0" r="2719" b="0"/>
            <wp:docPr id="9" name="Рисунок 8" descr="true_do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rue_dop.png"/>
                    <pic:cNvPicPr/>
                  </pic:nvPicPr>
                  <pic:blipFill>
                    <a:blip r:embed="rId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14204" cy="35356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6E48" w:rsidRPr="001F109F" w:rsidRDefault="00236E48" w:rsidP="0033463C">
      <w:pPr>
        <w:pStyle w:val="a3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ис.1 Зависимость истинной доплеровской частоты от времени</w:t>
      </w:r>
    </w:p>
    <w:p w:rsidR="0033463C" w:rsidRPr="001F109F" w:rsidRDefault="0033463C" w:rsidP="0033463C">
      <w:pPr>
        <w:pStyle w:val="a3"/>
        <w:jc w:val="center"/>
        <w:rPr>
          <w:rFonts w:ascii="Times New Roman" w:eastAsiaTheme="minorEastAsia" w:hAnsi="Times New Roman" w:cs="Times New Roman"/>
          <w:sz w:val="28"/>
          <w:szCs w:val="28"/>
        </w:rPr>
      </w:pPr>
    </w:p>
    <w:p w:rsidR="00236E48" w:rsidRPr="0033463C" w:rsidRDefault="00236E48" w:rsidP="00A3561F">
      <w:pPr>
        <w:pStyle w:val="a3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остроим совместный график истинной доплеровской частоты с её оценкой:</w:t>
      </w:r>
    </w:p>
    <w:p w:rsidR="00236E48" w:rsidRPr="0033463C" w:rsidRDefault="0033463C" w:rsidP="0033463C">
      <w:pPr>
        <w:pStyle w:val="a3"/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790456" cy="3592842"/>
            <wp:effectExtent l="19050" t="0" r="0" b="0"/>
            <wp:docPr id="10" name="Рисунок 9" descr="true_corr_dople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rue_corr_dopler.png"/>
                    <pic:cNvPicPr/>
                  </pic:nvPicPr>
                  <pic:blipFill>
                    <a:blip r:embed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95104" cy="3596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6E48" w:rsidRDefault="00236E48" w:rsidP="00236E48">
      <w:pPr>
        <w:pStyle w:val="a3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ис. 2 Зависимость истинной доплеровской частоты и ее оценки от времени</w:t>
      </w:r>
    </w:p>
    <w:p w:rsidR="00236E48" w:rsidRPr="000D6DAE" w:rsidRDefault="000D6DAE" w:rsidP="000D6DAE">
      <w:pPr>
        <w:pStyle w:val="a3"/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552950" cy="3414713"/>
            <wp:effectExtent l="19050" t="0" r="0" b="0"/>
            <wp:docPr id="11" name="Рисунок 10" descr="true_corr_dopler_close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rue_corr_dopler_closer.png"/>
                    <pic:cNvPicPr/>
                  </pic:nvPicPr>
                  <pic:blipFill>
                    <a:blip r:embed="rId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67940" cy="34259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6E48" w:rsidRDefault="00236E48" w:rsidP="00236E48">
      <w:pPr>
        <w:pStyle w:val="a3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ис. 3 Зависимость истинной доплеровской частоты и ее оценки от времени (увеличен масштаб)</w:t>
      </w:r>
    </w:p>
    <w:p w:rsidR="00236E48" w:rsidRDefault="00236E48" w:rsidP="00236E48">
      <w:pPr>
        <w:pStyle w:val="a3"/>
        <w:jc w:val="center"/>
        <w:rPr>
          <w:rFonts w:ascii="Times New Roman" w:eastAsiaTheme="minorEastAsia" w:hAnsi="Times New Roman" w:cs="Times New Roman"/>
          <w:sz w:val="28"/>
          <w:szCs w:val="28"/>
        </w:rPr>
      </w:pPr>
    </w:p>
    <w:p w:rsidR="00C6324C" w:rsidRDefault="00236E48" w:rsidP="00C6324C">
      <w:pPr>
        <w:pStyle w:val="a3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Видно, что оценка частоты </w:t>
      </w:r>
      <w:r w:rsidR="008971A0">
        <w:rPr>
          <w:rFonts w:ascii="Times New Roman" w:eastAsiaTheme="minorEastAsia" w:hAnsi="Times New Roman" w:cs="Times New Roman"/>
          <w:sz w:val="28"/>
          <w:szCs w:val="28"/>
        </w:rPr>
        <w:t xml:space="preserve">почти </w:t>
      </w:r>
      <w:r>
        <w:rPr>
          <w:rFonts w:ascii="Times New Roman" w:eastAsiaTheme="minorEastAsia" w:hAnsi="Times New Roman" w:cs="Times New Roman"/>
          <w:sz w:val="28"/>
          <w:szCs w:val="28"/>
        </w:rPr>
        <w:t>пов</w:t>
      </w:r>
      <w:r w:rsidR="008B2B48">
        <w:rPr>
          <w:rFonts w:ascii="Times New Roman" w:eastAsiaTheme="minorEastAsia" w:hAnsi="Times New Roman" w:cs="Times New Roman"/>
          <w:sz w:val="28"/>
          <w:szCs w:val="28"/>
        </w:rPr>
        <w:t>торяет истинную частоту Доплера</w:t>
      </w:r>
      <w:r w:rsidR="008971A0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C6324C" w:rsidRPr="00C6324C" w:rsidRDefault="00C6324C" w:rsidP="00C6324C">
      <w:pPr>
        <w:pStyle w:val="a3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236E48" w:rsidRDefault="00236E48" w:rsidP="00236E48">
      <w:pPr>
        <w:pStyle w:val="a3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2.</w:t>
      </w:r>
    </w:p>
    <w:p w:rsidR="00236E48" w:rsidRDefault="00C6324C" w:rsidP="00236E48">
      <w:pPr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707330" cy="3323059"/>
            <wp:effectExtent l="19050" t="0" r="0" b="0"/>
            <wp:docPr id="18" name="Рисунок 17" descr="std_dopler_er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td_dopler_err.png"/>
                    <pic:cNvPicPr/>
                  </pic:nvPicPr>
                  <pic:blipFill>
                    <a:blip r:embed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14752" cy="33282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6E48" w:rsidRDefault="00236E48" w:rsidP="00247EC5">
      <w:pPr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ис.4 Зависимость среднеквадратической ошибки фильтрации частоты от времени</w:t>
      </w:r>
    </w:p>
    <w:p w:rsidR="00236E48" w:rsidRDefault="00236E48" w:rsidP="00236E48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3.  </w:t>
      </w:r>
    </w:p>
    <w:p w:rsidR="00236E48" w:rsidRDefault="000B2611" w:rsidP="00236E48">
      <w:pPr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351070" cy="3263304"/>
            <wp:effectExtent l="19050" t="0" r="0" b="0"/>
            <wp:docPr id="19" name="Рисунок 18" descr="eps_omeg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ps_omega.png"/>
                    <pic:cNvPicPr/>
                  </pic:nvPicPr>
                  <pic:blipFill>
                    <a:blip r:embed="rId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51070" cy="32633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6E48" w:rsidRDefault="00236E48" w:rsidP="00236E48">
      <w:pPr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ис.5 Зависимость мгновенной ошибки фильтрации частоты от времени</w:t>
      </w:r>
    </w:p>
    <w:p w:rsidR="00236E48" w:rsidRPr="00415377" w:rsidRDefault="00236E48" w:rsidP="00236E48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236E48" w:rsidRDefault="00236E48" w:rsidP="00AF5ED7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4. Построим вместе зависимости дисперсии ошибки фильтрации частоты от времени и мгновенной ошибки фильтрации частоты от времени, рассмотрим участок с установившимся режимом:</w:t>
      </w:r>
    </w:p>
    <w:p w:rsidR="00236E48" w:rsidRDefault="0080408A" w:rsidP="00236E48">
      <w:pPr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256067" cy="3192050"/>
            <wp:effectExtent l="19050" t="0" r="0" b="0"/>
            <wp:docPr id="20" name="Рисунок 19" descr="d11_eps_omeg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11_eps_omega.png"/>
                    <pic:cNvPicPr/>
                  </pic:nvPicPr>
                  <pic:blipFill>
                    <a:blip r:embed="rId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56067" cy="319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6E48" w:rsidRDefault="00236E48" w:rsidP="00D63991">
      <w:pPr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ис. 6 Зависимости дисперсии ошибки фильтрации частоты и мгновенной ошибки фильтрации частоты от времени</w:t>
      </w:r>
    </w:p>
    <w:p w:rsidR="00236E48" w:rsidRDefault="00236E48" w:rsidP="007C06BE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Из графика мгновенной ошибки фильтрации частоты определим ее СКО: согласно правилу трёх сигм выберем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3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σ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ε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Ω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≅35 рад/с,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следовательно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εΩ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≅11.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6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 xml:space="preserve"> рад/с,</m:t>
        </m:r>
      </m:oMath>
      <w:r w:rsidRPr="008E6D6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тогда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ε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Ω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σ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ε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Ω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p>
        </m:sSubSup>
        <m:r>
          <w:rPr>
            <w:rFonts w:ascii="Cambria Math" w:eastAsiaTheme="minorEastAsia" w:hAnsi="Cambria Math" w:cs="Times New Roman"/>
            <w:sz w:val="28"/>
            <w:szCs w:val="28"/>
          </w:rPr>
          <m:t xml:space="preserve">≅136.(1) 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(рад/с)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.</m:t>
        </m:r>
      </m:oMath>
      <w:r w:rsidRPr="008E6D6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0445F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Это значение примерно совпадает со значением дисперсии ошибки фильтрации частоты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Ω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≅132.253 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(рад/с)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p>
        </m:sSup>
      </m:oMath>
      <w:r w:rsidRPr="00236E48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236E48" w:rsidRPr="00464206" w:rsidRDefault="00236E48" w:rsidP="00464206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br w:type="page"/>
      </w:r>
    </w:p>
    <w:p w:rsidR="00236E48" w:rsidRPr="008E0D27" w:rsidRDefault="00236E48" w:rsidP="00236E48">
      <w:pPr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Листинг</w:t>
      </w:r>
      <w:r w:rsidRPr="008E0D27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программы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import</w:t>
      </w:r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numpy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as 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np</w:t>
      </w:r>
      <w:proofErr w:type="spellEnd"/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import</w:t>
      </w:r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math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from</w:t>
      </w:r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numpy.linalg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import inv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import</w:t>
      </w:r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matplotlib.pyplot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as 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plt</w:t>
      </w:r>
      <w:proofErr w:type="spellEnd"/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>"""-----------------------------</w:t>
      </w:r>
      <w:r w:rsidRPr="000B18EE">
        <w:rPr>
          <w:rFonts w:ascii="Arial" w:eastAsiaTheme="minorEastAsia" w:hAnsi="Arial" w:cs="Arial"/>
          <w:sz w:val="18"/>
          <w:szCs w:val="18"/>
        </w:rPr>
        <w:t>Параметры</w:t>
      </w:r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</w:t>
      </w:r>
      <w:r w:rsidRPr="000B18EE">
        <w:rPr>
          <w:rFonts w:ascii="Arial" w:eastAsiaTheme="minorEastAsia" w:hAnsi="Arial" w:cs="Arial"/>
          <w:sz w:val="18"/>
          <w:szCs w:val="18"/>
        </w:rPr>
        <w:t>моделирования</w:t>
      </w:r>
      <w:r w:rsidRPr="000B18EE">
        <w:rPr>
          <w:rFonts w:ascii="Arial" w:eastAsiaTheme="minorEastAsia" w:hAnsi="Arial" w:cs="Arial"/>
          <w:sz w:val="18"/>
          <w:szCs w:val="18"/>
          <w:lang w:val="en-US"/>
        </w:rPr>
        <w:t>---------------------"""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T      = 10e-3  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>M      = 100000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>c      = 3* 1e8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w0     = 2 * 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math.pi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* 1602e6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</w:rPr>
      </w:pPr>
      <w:proofErr w:type="spellStart"/>
      <w:r w:rsidRPr="000B18EE">
        <w:rPr>
          <w:rFonts w:ascii="Arial" w:eastAsiaTheme="minorEastAsia" w:hAnsi="Arial" w:cs="Arial"/>
          <w:sz w:val="18"/>
          <w:szCs w:val="18"/>
        </w:rPr>
        <w:t>t_list</w:t>
      </w:r>
      <w:proofErr w:type="spellEnd"/>
      <w:r w:rsidRPr="000B18EE">
        <w:rPr>
          <w:rFonts w:ascii="Arial" w:eastAsiaTheme="minorEastAsia" w:hAnsi="Arial" w:cs="Arial"/>
          <w:sz w:val="18"/>
          <w:szCs w:val="18"/>
        </w:rPr>
        <w:t xml:space="preserve"> = []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</w:rPr>
      </w:pP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</w:rPr>
      </w:pPr>
      <w:r w:rsidRPr="000B18EE">
        <w:rPr>
          <w:rFonts w:ascii="Arial" w:eastAsiaTheme="minorEastAsia" w:hAnsi="Arial" w:cs="Arial"/>
          <w:sz w:val="18"/>
          <w:szCs w:val="18"/>
        </w:rPr>
        <w:t>"""-----------------------Моделируем шум------------------------------------"""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</w:rPr>
      </w:pPr>
      <w:r w:rsidRPr="000B18EE">
        <w:rPr>
          <w:rFonts w:ascii="Arial" w:eastAsiaTheme="minorEastAsia" w:hAnsi="Arial" w:cs="Arial"/>
          <w:sz w:val="18"/>
          <w:szCs w:val="18"/>
        </w:rPr>
        <w:t># формирующий шум скорости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alpha</w:t>
      </w:r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 = 1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sigma_a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= 10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S_ksi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 = 2 * (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sigma_a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**2) * alpha * ((w0/c</w:t>
      </w:r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)*</w:t>
      </w:r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>*2)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sigma_ksi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= </w:t>
      </w:r>
      <w:proofErr w:type="spellStart"/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math.sqrt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</w:t>
      </w:r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S_ksi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)/(2*T))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ksi_</w:t>
      </w:r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list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=</w:t>
      </w:r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np.random.normal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(loc = 0.0, scale = 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sigma_ksi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* 1, size = M)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ksi_k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 = </w:t>
      </w:r>
      <w:proofErr w:type="spellStart"/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np.array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</w:t>
      </w:r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>[[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ksi_list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[0]]])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</w:rPr>
      </w:pPr>
      <w:r w:rsidRPr="000B18EE">
        <w:rPr>
          <w:rFonts w:ascii="Arial" w:eastAsiaTheme="minorEastAsia" w:hAnsi="Arial" w:cs="Arial"/>
          <w:sz w:val="18"/>
          <w:szCs w:val="18"/>
        </w:rPr>
        <w:t># шум наблюдения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</w:rPr>
      </w:pPr>
      <w:r w:rsidRPr="000B18EE">
        <w:rPr>
          <w:rFonts w:ascii="Arial" w:eastAsiaTheme="minorEastAsia" w:hAnsi="Arial" w:cs="Arial"/>
          <w:sz w:val="18"/>
          <w:szCs w:val="18"/>
        </w:rPr>
        <w:t>q_c_n0    = 10 ** (0.1 * 30)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>N0        = ((2) / (q_c_n0 * (T**2))) * (1 + ((1)</w:t>
      </w:r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/(</w:t>
      </w:r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>2 * q_c_n0 * T)))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sigma_n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= </w:t>
      </w:r>
      <w:proofErr w:type="spellStart"/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math.sqrt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</w:t>
      </w:r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N0)/(2 * T))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n_list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= </w:t>
      </w:r>
      <w:proofErr w:type="spellStart"/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np.random.normal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</w:t>
      </w:r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loc = 0.0, scale = 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sigma_n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* 1, size = M)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</w:rPr>
      </w:pPr>
      <w:r w:rsidRPr="000B18EE">
        <w:rPr>
          <w:rFonts w:ascii="Arial" w:eastAsiaTheme="minorEastAsia" w:hAnsi="Arial" w:cs="Arial"/>
          <w:sz w:val="18"/>
          <w:szCs w:val="18"/>
        </w:rPr>
        <w:t>"""---------------------------Инициализация--------------------------------"""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</w:rPr>
      </w:pPr>
      <w:r w:rsidRPr="000B18EE">
        <w:rPr>
          <w:rFonts w:ascii="Arial" w:eastAsiaTheme="minorEastAsia" w:hAnsi="Arial" w:cs="Arial"/>
          <w:sz w:val="18"/>
          <w:szCs w:val="18"/>
        </w:rPr>
        <w:t># начальные значения истинных параметров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</w:rPr>
      </w:pPr>
      <w:proofErr w:type="spellStart"/>
      <w:r w:rsidRPr="000B18EE">
        <w:rPr>
          <w:rFonts w:ascii="Arial" w:eastAsiaTheme="minorEastAsia" w:hAnsi="Arial" w:cs="Arial"/>
          <w:sz w:val="18"/>
          <w:szCs w:val="18"/>
        </w:rPr>
        <w:t>Omega_true</w:t>
      </w:r>
      <w:proofErr w:type="spellEnd"/>
      <w:r w:rsidRPr="000B18EE">
        <w:rPr>
          <w:rFonts w:ascii="Arial" w:eastAsiaTheme="minorEastAsia" w:hAnsi="Arial" w:cs="Arial"/>
          <w:sz w:val="18"/>
          <w:szCs w:val="18"/>
        </w:rPr>
        <w:t xml:space="preserve">      = 100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v_true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      = 100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lastRenderedPageBreak/>
        <w:t>Omega_true_list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= []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</w:rPr>
      </w:pPr>
      <w:proofErr w:type="spellStart"/>
      <w:r w:rsidRPr="000B18EE">
        <w:rPr>
          <w:rFonts w:ascii="Arial" w:eastAsiaTheme="minorEastAsia" w:hAnsi="Arial" w:cs="Arial"/>
          <w:sz w:val="18"/>
          <w:szCs w:val="18"/>
        </w:rPr>
        <w:t>v_true_list</w:t>
      </w:r>
      <w:proofErr w:type="spellEnd"/>
      <w:r w:rsidRPr="000B18EE">
        <w:rPr>
          <w:rFonts w:ascii="Arial" w:eastAsiaTheme="minorEastAsia" w:hAnsi="Arial" w:cs="Arial"/>
          <w:sz w:val="18"/>
          <w:szCs w:val="18"/>
        </w:rPr>
        <w:t xml:space="preserve">     = []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</w:rPr>
      </w:pP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</w:rPr>
      </w:pPr>
      <w:r w:rsidRPr="000B18EE">
        <w:rPr>
          <w:rFonts w:ascii="Arial" w:eastAsiaTheme="minorEastAsia" w:hAnsi="Arial" w:cs="Arial"/>
          <w:sz w:val="18"/>
          <w:szCs w:val="18"/>
        </w:rPr>
        <w:t># начальные значения скорректированных оценок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Omega_corr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        = 0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v_corr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            = 0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Omega_corr_list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   = [] 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v_corr_list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       = [] 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sigma_Omega_corr_list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= []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Eps_Omega_list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    = []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>D11_list              = []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# </w:t>
      </w:r>
      <w:proofErr w:type="gramStart"/>
      <w:r w:rsidRPr="000B18EE">
        <w:rPr>
          <w:rFonts w:ascii="Arial" w:eastAsiaTheme="minorEastAsia" w:hAnsi="Arial" w:cs="Arial"/>
          <w:sz w:val="18"/>
          <w:szCs w:val="18"/>
        </w:rPr>
        <w:t>матрицы</w:t>
      </w:r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</w:t>
      </w:r>
      <w:r w:rsidRPr="000B18EE">
        <w:rPr>
          <w:rFonts w:ascii="Arial" w:eastAsiaTheme="minorEastAsia" w:hAnsi="Arial" w:cs="Arial"/>
          <w:sz w:val="18"/>
          <w:szCs w:val="18"/>
        </w:rPr>
        <w:t>фильтра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X_true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= </w:t>
      </w:r>
      <w:proofErr w:type="spellStart"/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np.array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</w:t>
      </w:r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>[[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Omega_true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],\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                     [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v_true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]])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X_corr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= </w:t>
      </w:r>
      <w:proofErr w:type="spellStart"/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np.array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</w:t>
      </w:r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>[[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Omega_corr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],\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                    [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v_corr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]])                                  # 2x1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I        = </w:t>
      </w:r>
      <w:proofErr w:type="spellStart"/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np.eye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</w:t>
      </w:r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>2)                                                # 2x2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H        = </w:t>
      </w:r>
      <w:proofErr w:type="spellStart"/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np.array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</w:t>
      </w:r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>[[1, 0]])                                       # 1x2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D_x_corr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= </w:t>
      </w:r>
      <w:proofErr w:type="spellStart"/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np.array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</w:t>
      </w:r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>[[34**2,      0],\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                 [    0, 340**2]])                              # 2x2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G        = </w:t>
      </w:r>
      <w:proofErr w:type="spellStart"/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np.array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</w:t>
      </w:r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>[[0],\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                 [alpha * T]])                                  # 2x1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D_ksi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= </w:t>
      </w:r>
      <w:proofErr w:type="spellStart"/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np.array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</w:t>
      </w:r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>[[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sigma_ksi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**2]])                               # 1x1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D_n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  = </w:t>
      </w:r>
      <w:proofErr w:type="spellStart"/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np.array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</w:t>
      </w:r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>[[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sigma_n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**2]])  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lastRenderedPageBreak/>
        <w:t xml:space="preserve">F        = </w:t>
      </w:r>
      <w:proofErr w:type="spellStart"/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np.array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</w:t>
      </w:r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>[[1,              T],\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                 [0, (1 - alpha * T)]])                         # 2x2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for</w:t>
      </w:r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k in range(0, M, 1):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t = k * T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t_</w:t>
      </w:r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list.append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</w:t>
      </w:r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>t)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"""----------------------</w:t>
      </w:r>
      <w:r w:rsidRPr="000B18EE">
        <w:rPr>
          <w:rFonts w:ascii="Arial" w:eastAsiaTheme="minorEastAsia" w:hAnsi="Arial" w:cs="Arial"/>
          <w:sz w:val="18"/>
          <w:szCs w:val="18"/>
        </w:rPr>
        <w:t>Входное</w:t>
      </w:r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</w:t>
      </w:r>
      <w:r w:rsidRPr="000B18EE">
        <w:rPr>
          <w:rFonts w:ascii="Arial" w:eastAsiaTheme="minorEastAsia" w:hAnsi="Arial" w:cs="Arial"/>
          <w:sz w:val="18"/>
          <w:szCs w:val="18"/>
        </w:rPr>
        <w:t>воздействие</w:t>
      </w:r>
      <w:r w:rsidRPr="000B18EE">
        <w:rPr>
          <w:rFonts w:ascii="Arial" w:eastAsiaTheme="minorEastAsia" w:hAnsi="Arial" w:cs="Arial"/>
          <w:sz w:val="18"/>
          <w:szCs w:val="18"/>
          <w:lang w:val="en-US"/>
        </w:rPr>
        <w:t>----------------------------"""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X_true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   = </w:t>
      </w:r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F.dot(</w:t>
      </w:r>
      <w:proofErr w:type="spellStart"/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>X_true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) + G.dot(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ksi_k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)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Omega_true_</w:t>
      </w:r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list.append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</w:t>
      </w:r>
      <w:proofErr w:type="spellStart"/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>X_true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[0])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v_true_</w:t>
      </w:r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list.append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</w:t>
      </w:r>
      <w:proofErr w:type="spellStart"/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>X_true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[1])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ksi_k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    = </w:t>
      </w:r>
      <w:proofErr w:type="spellStart"/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np.array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</w:t>
      </w:r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>[[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ksi_list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[k]]])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y            = </w:t>
      </w:r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H.dot(</w:t>
      </w:r>
      <w:proofErr w:type="spellStart"/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>X_true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) + 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n_list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[k]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"""------------------------------</w:t>
      </w:r>
      <w:r w:rsidRPr="000B18EE">
        <w:rPr>
          <w:rFonts w:ascii="Arial" w:eastAsiaTheme="minorEastAsia" w:hAnsi="Arial" w:cs="Arial"/>
          <w:sz w:val="18"/>
          <w:szCs w:val="18"/>
        </w:rPr>
        <w:t>Фильтрация</w:t>
      </w:r>
      <w:r w:rsidRPr="000B18EE">
        <w:rPr>
          <w:rFonts w:ascii="Arial" w:eastAsiaTheme="minorEastAsia" w:hAnsi="Arial" w:cs="Arial"/>
          <w:sz w:val="18"/>
          <w:szCs w:val="18"/>
          <w:lang w:val="en-US"/>
        </w:rPr>
        <w:t>-----------------------------"""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"""----------------------------</w:t>
      </w:r>
      <w:r w:rsidRPr="000B18EE">
        <w:rPr>
          <w:rFonts w:ascii="Arial" w:eastAsiaTheme="minorEastAsia" w:hAnsi="Arial" w:cs="Arial"/>
          <w:sz w:val="18"/>
          <w:szCs w:val="18"/>
        </w:rPr>
        <w:t>Экстраполяция</w:t>
      </w:r>
      <w:r w:rsidRPr="000B18EE">
        <w:rPr>
          <w:rFonts w:ascii="Arial" w:eastAsiaTheme="minorEastAsia" w:hAnsi="Arial" w:cs="Arial"/>
          <w:sz w:val="18"/>
          <w:szCs w:val="18"/>
          <w:lang w:val="en-US"/>
        </w:rPr>
        <w:t>----------------------------"""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X_extr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   = </w:t>
      </w:r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F.dot(</w:t>
      </w:r>
      <w:proofErr w:type="spellStart"/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>X_corr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)                                   # 2x1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D_x_extr_pt1 = (</w:t>
      </w:r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F.dot(</w:t>
      </w:r>
      <w:proofErr w:type="spellStart"/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>D_x_corr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)).dot(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F.transpose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))            # 2x2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D_x_extr_pt2 = (</w:t>
      </w:r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G.dot(</w:t>
      </w:r>
      <w:proofErr w:type="spellStart"/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>D_ksi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)).dot(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G.transpose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))               # 2x2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D_x_extr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 = D_x_extr_pt1 + D_x_extr_pt2                     # 2x2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"""------------------------------</w:t>
      </w:r>
      <w:r w:rsidRPr="000B18EE">
        <w:rPr>
          <w:rFonts w:ascii="Arial" w:eastAsiaTheme="minorEastAsia" w:hAnsi="Arial" w:cs="Arial"/>
          <w:sz w:val="18"/>
          <w:szCs w:val="18"/>
        </w:rPr>
        <w:t>Коррекция</w:t>
      </w:r>
      <w:r w:rsidRPr="000B18EE">
        <w:rPr>
          <w:rFonts w:ascii="Arial" w:eastAsiaTheme="minorEastAsia" w:hAnsi="Arial" w:cs="Arial"/>
          <w:sz w:val="18"/>
          <w:szCs w:val="18"/>
          <w:lang w:val="en-US"/>
        </w:rPr>
        <w:t>------------------------------"""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K            = (D_x_</w:t>
      </w:r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extr.dot(</w:t>
      </w:r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H.transpose())).dot(inv(((H.dot(D_x_extr)).dot(H.transpose())) + 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D_n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))  # 2x1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D_x_corr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 = (I - </w:t>
      </w:r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K.dot(</w:t>
      </w:r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>H)).dot(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D_x_extr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)                    # 2x2        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X_corr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   = 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X_extr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+ K.dot(y - </w:t>
      </w:r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H.dot(</w:t>
      </w:r>
      <w:proofErr w:type="spellStart"/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>X_extr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))               # 2x1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lastRenderedPageBreak/>
        <w:t xml:space="preserve">    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</w:t>
      </w:r>
      <w:r w:rsidRPr="000B18EE">
        <w:rPr>
          <w:rFonts w:ascii="Arial" w:eastAsiaTheme="minorEastAsia" w:hAnsi="Arial" w:cs="Arial"/>
          <w:sz w:val="18"/>
          <w:szCs w:val="18"/>
        </w:rPr>
        <w:t xml:space="preserve"># мгновенная ошибка фильтрации 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</w:rPr>
      </w:pPr>
      <w:r w:rsidRPr="000B18EE">
        <w:rPr>
          <w:rFonts w:ascii="Arial" w:eastAsiaTheme="minorEastAsia" w:hAnsi="Arial" w:cs="Arial"/>
          <w:sz w:val="18"/>
          <w:szCs w:val="18"/>
        </w:rPr>
        <w:t xml:space="preserve">    </w:t>
      </w:r>
      <w:proofErr w:type="spellStart"/>
      <w:r w:rsidRPr="000B18EE">
        <w:rPr>
          <w:rFonts w:ascii="Arial" w:eastAsiaTheme="minorEastAsia" w:hAnsi="Arial" w:cs="Arial"/>
          <w:sz w:val="18"/>
          <w:szCs w:val="18"/>
        </w:rPr>
        <w:t>Eps_Omega</w:t>
      </w:r>
      <w:proofErr w:type="spellEnd"/>
      <w:r w:rsidRPr="000B18EE">
        <w:rPr>
          <w:rFonts w:ascii="Arial" w:eastAsiaTheme="minorEastAsia" w:hAnsi="Arial" w:cs="Arial"/>
          <w:sz w:val="18"/>
          <w:szCs w:val="18"/>
        </w:rPr>
        <w:t xml:space="preserve">    = </w:t>
      </w:r>
      <w:proofErr w:type="spellStart"/>
      <w:r w:rsidRPr="000B18EE">
        <w:rPr>
          <w:rFonts w:ascii="Arial" w:eastAsiaTheme="minorEastAsia" w:hAnsi="Arial" w:cs="Arial"/>
          <w:sz w:val="18"/>
          <w:szCs w:val="18"/>
        </w:rPr>
        <w:t>X_corr</w:t>
      </w:r>
      <w:proofErr w:type="spellEnd"/>
      <w:r w:rsidRPr="000B18EE">
        <w:rPr>
          <w:rFonts w:ascii="Arial" w:eastAsiaTheme="minorEastAsia" w:hAnsi="Arial" w:cs="Arial"/>
          <w:sz w:val="18"/>
          <w:szCs w:val="18"/>
        </w:rPr>
        <w:t xml:space="preserve">[0] - </w:t>
      </w:r>
      <w:proofErr w:type="spellStart"/>
      <w:r w:rsidRPr="000B18EE">
        <w:rPr>
          <w:rFonts w:ascii="Arial" w:eastAsiaTheme="minorEastAsia" w:hAnsi="Arial" w:cs="Arial"/>
          <w:sz w:val="18"/>
          <w:szCs w:val="18"/>
        </w:rPr>
        <w:t>X_true</w:t>
      </w:r>
      <w:proofErr w:type="spellEnd"/>
      <w:r w:rsidRPr="000B18EE">
        <w:rPr>
          <w:rFonts w:ascii="Arial" w:eastAsiaTheme="minorEastAsia" w:hAnsi="Arial" w:cs="Arial"/>
          <w:sz w:val="18"/>
          <w:szCs w:val="18"/>
        </w:rPr>
        <w:t>[0]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</w:rPr>
        <w:t xml:space="preserve">    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Eps_Omega_</w:t>
      </w:r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list.append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</w:t>
      </w:r>
      <w:proofErr w:type="spellStart"/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>Eps_Omega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)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Omega_corr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= 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X_</w:t>
      </w:r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corr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[</w:t>
      </w:r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>0]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Omega_corr_</w:t>
      </w:r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list.append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</w:t>
      </w:r>
      <w:proofErr w:type="spellStart"/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>Omega_corr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)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v_corr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   = 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X_</w:t>
      </w:r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corr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[</w:t>
      </w:r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>1]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v_corr_</w:t>
      </w:r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list.append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</w:t>
      </w:r>
      <w:proofErr w:type="spellStart"/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>v_corr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)    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sigma_Omega_corr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= </w:t>
      </w:r>
      <w:proofErr w:type="spellStart"/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math.sqrt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</w:t>
      </w:r>
      <w:proofErr w:type="spellStart"/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>D_x_corr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[0,0])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sigma_Omega_corr_</w:t>
      </w:r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list.append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</w:t>
      </w:r>
      <w:proofErr w:type="spellStart"/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>sigma_Omega_corr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)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D11 = 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D_x_</w:t>
      </w:r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corr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[</w:t>
      </w:r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>0,0]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D11_</w:t>
      </w:r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list.append(</w:t>
      </w:r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>D11)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  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spellStart"/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plt.figure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</w:t>
      </w:r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>1)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spellStart"/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plt.plot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</w:t>
      </w:r>
      <w:proofErr w:type="spellStart"/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>t_list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[0::], 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Omega_true_list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[0::], '.', color = '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mediumblue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', 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linewidth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= 1)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spellStart"/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plt.plot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</w:t>
      </w:r>
      <w:proofErr w:type="spellStart"/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>t_list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[0::], 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Omega_corr_list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[0::], '.-', color = 'magenta', 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linewidth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= 1)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spellStart"/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plt.xlabel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</w:t>
      </w:r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't, </w:t>
      </w:r>
      <w:r w:rsidRPr="000B18EE">
        <w:rPr>
          <w:rFonts w:ascii="Arial" w:eastAsiaTheme="minorEastAsia" w:hAnsi="Arial" w:cs="Arial"/>
          <w:sz w:val="18"/>
          <w:szCs w:val="18"/>
        </w:rPr>
        <w:t>с</w:t>
      </w:r>
      <w:r w:rsidRPr="000B18EE">
        <w:rPr>
          <w:rFonts w:ascii="Arial" w:eastAsiaTheme="minorEastAsia" w:hAnsi="Arial" w:cs="Arial"/>
          <w:sz w:val="18"/>
          <w:szCs w:val="18"/>
          <w:lang w:val="en-US"/>
        </w:rPr>
        <w:t>')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spellStart"/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plt.ylabel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</w:t>
      </w:r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>'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Omega_true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(t), 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Omega_corr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(t), </w:t>
      </w:r>
      <w:r w:rsidRPr="000B18EE">
        <w:rPr>
          <w:rFonts w:ascii="Arial" w:eastAsiaTheme="minorEastAsia" w:hAnsi="Arial" w:cs="Arial"/>
          <w:sz w:val="18"/>
          <w:szCs w:val="18"/>
        </w:rPr>
        <w:t>рад</w:t>
      </w:r>
      <w:r w:rsidRPr="000B18EE">
        <w:rPr>
          <w:rFonts w:ascii="Arial" w:eastAsiaTheme="minorEastAsia" w:hAnsi="Arial" w:cs="Arial"/>
          <w:sz w:val="18"/>
          <w:szCs w:val="18"/>
          <w:lang w:val="en-US"/>
        </w:rPr>
        <w:t>/</w:t>
      </w:r>
      <w:r w:rsidRPr="000B18EE">
        <w:rPr>
          <w:rFonts w:ascii="Arial" w:eastAsiaTheme="minorEastAsia" w:hAnsi="Arial" w:cs="Arial"/>
          <w:sz w:val="18"/>
          <w:szCs w:val="18"/>
        </w:rPr>
        <w:t>с</w:t>
      </w:r>
      <w:r w:rsidRPr="000B18EE">
        <w:rPr>
          <w:rFonts w:ascii="Arial" w:eastAsiaTheme="minorEastAsia" w:hAnsi="Arial" w:cs="Arial"/>
          <w:sz w:val="18"/>
          <w:szCs w:val="18"/>
          <w:lang w:val="en-US"/>
        </w:rPr>
        <w:t>')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spellStart"/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plt.legend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</w:t>
      </w:r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>['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Omega_true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t)', '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Omega_corr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t)'])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</w:rPr>
      </w:pPr>
      <w:proofErr w:type="spellStart"/>
      <w:r w:rsidRPr="000B18EE">
        <w:rPr>
          <w:rFonts w:ascii="Arial" w:eastAsiaTheme="minorEastAsia" w:hAnsi="Arial" w:cs="Arial"/>
          <w:sz w:val="18"/>
          <w:szCs w:val="18"/>
        </w:rPr>
        <w:t>plt.title</w:t>
      </w:r>
      <w:proofErr w:type="spellEnd"/>
      <w:r w:rsidRPr="000B18EE">
        <w:rPr>
          <w:rFonts w:ascii="Arial" w:eastAsiaTheme="minorEastAsia" w:hAnsi="Arial" w:cs="Arial"/>
          <w:sz w:val="18"/>
          <w:szCs w:val="18"/>
        </w:rPr>
        <w:t>('Зависимость истинной доплеровской частоты и ее оценки от времени')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spellStart"/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plt.grid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)</w:t>
      </w:r>
      <w:proofErr w:type="gramEnd"/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spellStart"/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plt.show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)</w:t>
      </w:r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 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spellStart"/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plt.figure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</w:t>
      </w:r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>2)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spellStart"/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plt.plot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</w:t>
      </w:r>
      <w:proofErr w:type="spellStart"/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>t_list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[0::], 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sigma_Omega_corr_list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[0::], '.-', color = '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blueviolet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', 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linewidth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= 1)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spellStart"/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plt.xlabel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</w:t>
      </w:r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't, </w:t>
      </w:r>
      <w:r w:rsidRPr="000B18EE">
        <w:rPr>
          <w:rFonts w:ascii="Arial" w:eastAsiaTheme="minorEastAsia" w:hAnsi="Arial" w:cs="Arial"/>
          <w:sz w:val="18"/>
          <w:szCs w:val="18"/>
        </w:rPr>
        <w:t>с</w:t>
      </w:r>
      <w:r w:rsidRPr="000B18EE">
        <w:rPr>
          <w:rFonts w:ascii="Arial" w:eastAsiaTheme="minorEastAsia" w:hAnsi="Arial" w:cs="Arial"/>
          <w:sz w:val="18"/>
          <w:szCs w:val="18"/>
          <w:lang w:val="en-US"/>
        </w:rPr>
        <w:t>')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spellStart"/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plt.ylabel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</w:t>
      </w:r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>'</w:t>
      </w:r>
      <w:r w:rsidRPr="000B18EE">
        <w:rPr>
          <w:rFonts w:ascii="Arial" w:eastAsiaTheme="minorEastAsia" w:hAnsi="Arial" w:cs="Arial"/>
          <w:sz w:val="18"/>
          <w:szCs w:val="18"/>
        </w:rPr>
        <w:t>σΩ</w:t>
      </w:r>
      <w:r w:rsidRPr="000B18EE">
        <w:rPr>
          <w:rFonts w:ascii="Arial" w:eastAsiaTheme="minorEastAsia" w:hAnsi="Arial" w:cs="Arial"/>
          <w:sz w:val="18"/>
          <w:szCs w:val="18"/>
          <w:lang w:val="en-US"/>
        </w:rPr>
        <w:t>_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corr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(t), </w:t>
      </w:r>
      <w:r w:rsidRPr="000B18EE">
        <w:rPr>
          <w:rFonts w:ascii="Arial" w:eastAsiaTheme="minorEastAsia" w:hAnsi="Arial" w:cs="Arial"/>
          <w:sz w:val="18"/>
          <w:szCs w:val="18"/>
        </w:rPr>
        <w:t>рад</w:t>
      </w:r>
      <w:r w:rsidRPr="000B18EE">
        <w:rPr>
          <w:rFonts w:ascii="Arial" w:eastAsiaTheme="minorEastAsia" w:hAnsi="Arial" w:cs="Arial"/>
          <w:sz w:val="18"/>
          <w:szCs w:val="18"/>
          <w:lang w:val="en-US"/>
        </w:rPr>
        <w:t>/</w:t>
      </w:r>
      <w:r w:rsidRPr="000B18EE">
        <w:rPr>
          <w:rFonts w:ascii="Arial" w:eastAsiaTheme="minorEastAsia" w:hAnsi="Arial" w:cs="Arial"/>
          <w:sz w:val="18"/>
          <w:szCs w:val="18"/>
        </w:rPr>
        <w:t>с</w:t>
      </w:r>
      <w:r w:rsidRPr="000B18EE">
        <w:rPr>
          <w:rFonts w:ascii="Arial" w:eastAsiaTheme="minorEastAsia" w:hAnsi="Arial" w:cs="Arial"/>
          <w:sz w:val="18"/>
          <w:szCs w:val="18"/>
          <w:lang w:val="en-US"/>
        </w:rPr>
        <w:t>')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</w:rPr>
      </w:pPr>
      <w:proofErr w:type="spellStart"/>
      <w:r w:rsidRPr="000B18EE">
        <w:rPr>
          <w:rFonts w:ascii="Arial" w:eastAsiaTheme="minorEastAsia" w:hAnsi="Arial" w:cs="Arial"/>
          <w:sz w:val="18"/>
          <w:szCs w:val="18"/>
        </w:rPr>
        <w:t>plt.title</w:t>
      </w:r>
      <w:proofErr w:type="spellEnd"/>
      <w:r w:rsidRPr="000B18EE">
        <w:rPr>
          <w:rFonts w:ascii="Arial" w:eastAsiaTheme="minorEastAsia" w:hAnsi="Arial" w:cs="Arial"/>
          <w:sz w:val="18"/>
          <w:szCs w:val="18"/>
        </w:rPr>
        <w:t>('Зависимость СКО ошибки оценивания доплеровской частоты от времени')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spellStart"/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plt.grid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)</w:t>
      </w:r>
      <w:proofErr w:type="gramEnd"/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spellStart"/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lastRenderedPageBreak/>
        <w:t>plt.show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)</w:t>
      </w:r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spellStart"/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plt.figure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</w:t>
      </w:r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>3)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spellStart"/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plt.plot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</w:t>
      </w:r>
      <w:proofErr w:type="spellStart"/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>t_list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[0::], 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Eps_Omega_list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[0::], '.-', color = '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orangered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', 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linewidth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= 1)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spellStart"/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plt.xlabel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</w:t>
      </w:r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't, </w:t>
      </w:r>
      <w:r w:rsidRPr="000B18EE">
        <w:rPr>
          <w:rFonts w:ascii="Arial" w:eastAsiaTheme="minorEastAsia" w:hAnsi="Arial" w:cs="Arial"/>
          <w:sz w:val="18"/>
          <w:szCs w:val="18"/>
        </w:rPr>
        <w:t>с</w:t>
      </w:r>
      <w:r w:rsidRPr="000B18EE">
        <w:rPr>
          <w:rFonts w:ascii="Arial" w:eastAsiaTheme="minorEastAsia" w:hAnsi="Arial" w:cs="Arial"/>
          <w:sz w:val="18"/>
          <w:szCs w:val="18"/>
          <w:lang w:val="en-US"/>
        </w:rPr>
        <w:t>')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spellStart"/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plt.ylabel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</w:t>
      </w:r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>'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Eps_Omega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(t), </w:t>
      </w:r>
      <w:r w:rsidRPr="000B18EE">
        <w:rPr>
          <w:rFonts w:ascii="Arial" w:eastAsiaTheme="minorEastAsia" w:hAnsi="Arial" w:cs="Arial"/>
          <w:sz w:val="18"/>
          <w:szCs w:val="18"/>
        </w:rPr>
        <w:t>рад</w:t>
      </w:r>
      <w:r w:rsidRPr="000B18EE">
        <w:rPr>
          <w:rFonts w:ascii="Arial" w:eastAsiaTheme="minorEastAsia" w:hAnsi="Arial" w:cs="Arial"/>
          <w:sz w:val="18"/>
          <w:szCs w:val="18"/>
          <w:lang w:val="en-US"/>
        </w:rPr>
        <w:t>/</w:t>
      </w:r>
      <w:r w:rsidRPr="000B18EE">
        <w:rPr>
          <w:rFonts w:ascii="Arial" w:eastAsiaTheme="minorEastAsia" w:hAnsi="Arial" w:cs="Arial"/>
          <w:sz w:val="18"/>
          <w:szCs w:val="18"/>
        </w:rPr>
        <w:t>с</w:t>
      </w:r>
      <w:r w:rsidRPr="000B18EE">
        <w:rPr>
          <w:rFonts w:ascii="Arial" w:eastAsiaTheme="minorEastAsia" w:hAnsi="Arial" w:cs="Arial"/>
          <w:sz w:val="18"/>
          <w:szCs w:val="18"/>
          <w:lang w:val="en-US"/>
        </w:rPr>
        <w:t>')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spellStart"/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plt.legend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</w:t>
      </w:r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>['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Eps_Omega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t)'])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</w:rPr>
      </w:pPr>
      <w:proofErr w:type="spellStart"/>
      <w:r w:rsidRPr="000B18EE">
        <w:rPr>
          <w:rFonts w:ascii="Arial" w:eastAsiaTheme="minorEastAsia" w:hAnsi="Arial" w:cs="Arial"/>
          <w:sz w:val="18"/>
          <w:szCs w:val="18"/>
        </w:rPr>
        <w:t>plt.title</w:t>
      </w:r>
      <w:proofErr w:type="spellEnd"/>
      <w:r w:rsidRPr="000B18EE">
        <w:rPr>
          <w:rFonts w:ascii="Arial" w:eastAsiaTheme="minorEastAsia" w:hAnsi="Arial" w:cs="Arial"/>
          <w:sz w:val="18"/>
          <w:szCs w:val="18"/>
        </w:rPr>
        <w:t>('Зависимость мгновенной ошибки фильтрации частоты от времени')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spellStart"/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plt.grid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)</w:t>
      </w:r>
      <w:proofErr w:type="gramEnd"/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spellStart"/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plt.show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)</w:t>
      </w:r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spellStart"/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plt.figure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</w:t>
      </w:r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>4)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spellStart"/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plt.plot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</w:t>
      </w:r>
      <w:proofErr w:type="spellStart"/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>t_list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[0::], D11_list[0::], '.-', color = '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blueviolet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', 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linewidth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= 1)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spellStart"/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plt.plot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</w:t>
      </w:r>
      <w:proofErr w:type="spellStart"/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>t_list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[0::], 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Eps_Omega_list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[0::], '.-', color = '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orangered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', 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linewidth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= 1)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spellStart"/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plt.xlabel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</w:t>
      </w:r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't, </w:t>
      </w:r>
      <w:r w:rsidRPr="000B18EE">
        <w:rPr>
          <w:rFonts w:ascii="Arial" w:eastAsiaTheme="minorEastAsia" w:hAnsi="Arial" w:cs="Arial"/>
          <w:sz w:val="18"/>
          <w:szCs w:val="18"/>
        </w:rPr>
        <w:t>с</w:t>
      </w:r>
      <w:r w:rsidRPr="000B18EE">
        <w:rPr>
          <w:rFonts w:ascii="Arial" w:eastAsiaTheme="minorEastAsia" w:hAnsi="Arial" w:cs="Arial"/>
          <w:sz w:val="18"/>
          <w:szCs w:val="18"/>
          <w:lang w:val="en-US"/>
        </w:rPr>
        <w:t>')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spellStart"/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plt.ylabel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</w:t>
      </w:r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>'D11(t), (</w:t>
      </w:r>
      <w:r w:rsidRPr="000B18EE">
        <w:rPr>
          <w:rFonts w:ascii="Arial" w:eastAsiaTheme="minorEastAsia" w:hAnsi="Arial" w:cs="Arial"/>
          <w:sz w:val="18"/>
          <w:szCs w:val="18"/>
        </w:rPr>
        <w:t>рад</w:t>
      </w:r>
      <w:r w:rsidRPr="000B18EE">
        <w:rPr>
          <w:rFonts w:ascii="Arial" w:eastAsiaTheme="minorEastAsia" w:hAnsi="Arial" w:cs="Arial"/>
          <w:sz w:val="18"/>
          <w:szCs w:val="18"/>
          <w:lang w:val="en-US"/>
        </w:rPr>
        <w:t>/</w:t>
      </w:r>
      <w:r w:rsidRPr="000B18EE">
        <w:rPr>
          <w:rFonts w:ascii="Arial" w:eastAsiaTheme="minorEastAsia" w:hAnsi="Arial" w:cs="Arial"/>
          <w:sz w:val="18"/>
          <w:szCs w:val="18"/>
        </w:rPr>
        <w:t>с</w:t>
      </w:r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)^2;  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Eps_Omega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(t), </w:t>
      </w:r>
      <w:r w:rsidRPr="000B18EE">
        <w:rPr>
          <w:rFonts w:ascii="Arial" w:eastAsiaTheme="minorEastAsia" w:hAnsi="Arial" w:cs="Arial"/>
          <w:sz w:val="18"/>
          <w:szCs w:val="18"/>
        </w:rPr>
        <w:t>рад</w:t>
      </w:r>
      <w:r w:rsidRPr="000B18EE">
        <w:rPr>
          <w:rFonts w:ascii="Arial" w:eastAsiaTheme="minorEastAsia" w:hAnsi="Arial" w:cs="Arial"/>
          <w:sz w:val="18"/>
          <w:szCs w:val="18"/>
          <w:lang w:val="en-US"/>
        </w:rPr>
        <w:t>/</w:t>
      </w:r>
      <w:r w:rsidRPr="000B18EE">
        <w:rPr>
          <w:rFonts w:ascii="Arial" w:eastAsiaTheme="minorEastAsia" w:hAnsi="Arial" w:cs="Arial"/>
          <w:sz w:val="18"/>
          <w:szCs w:val="18"/>
        </w:rPr>
        <w:t>с</w:t>
      </w:r>
      <w:r w:rsidRPr="000B18EE">
        <w:rPr>
          <w:rFonts w:ascii="Arial" w:eastAsiaTheme="minorEastAsia" w:hAnsi="Arial" w:cs="Arial"/>
          <w:sz w:val="18"/>
          <w:szCs w:val="18"/>
          <w:lang w:val="en-US"/>
        </w:rPr>
        <w:t>')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spellStart"/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plt.legend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</w:t>
      </w:r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>['D11(t)','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Eps_Omega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t)'])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spellStart"/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plt.grid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)</w:t>
      </w:r>
      <w:proofErr w:type="gramEnd"/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spellStart"/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plt.show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)</w:t>
      </w:r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spellStart"/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plt.figure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</w:t>
      </w:r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>5)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spellStart"/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plt.plot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</w:t>
      </w:r>
      <w:proofErr w:type="spellStart"/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>t_list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[0::], 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Omega_true_list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[0::], '.', color = '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mediumblue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', 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linewidth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 = 1)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spellStart"/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plt.xlabel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</w:t>
      </w:r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't, </w:t>
      </w:r>
      <w:r w:rsidRPr="000B18EE">
        <w:rPr>
          <w:rFonts w:ascii="Arial" w:eastAsiaTheme="minorEastAsia" w:hAnsi="Arial" w:cs="Arial"/>
          <w:sz w:val="18"/>
          <w:szCs w:val="18"/>
        </w:rPr>
        <w:t>с</w:t>
      </w:r>
      <w:r w:rsidRPr="000B18EE">
        <w:rPr>
          <w:rFonts w:ascii="Arial" w:eastAsiaTheme="minorEastAsia" w:hAnsi="Arial" w:cs="Arial"/>
          <w:sz w:val="18"/>
          <w:szCs w:val="18"/>
          <w:lang w:val="en-US"/>
        </w:rPr>
        <w:t>')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  <w:lang w:val="en-US"/>
        </w:rPr>
      </w:pPr>
      <w:proofErr w:type="spellStart"/>
      <w:proofErr w:type="gram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plt.ylabel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>(</w:t>
      </w:r>
      <w:proofErr w:type="gramEnd"/>
      <w:r w:rsidRPr="000B18EE">
        <w:rPr>
          <w:rFonts w:ascii="Arial" w:eastAsiaTheme="minorEastAsia" w:hAnsi="Arial" w:cs="Arial"/>
          <w:sz w:val="18"/>
          <w:szCs w:val="18"/>
          <w:lang w:val="en-US"/>
        </w:rPr>
        <w:t>'</w:t>
      </w:r>
      <w:proofErr w:type="spellStart"/>
      <w:r w:rsidRPr="000B18EE">
        <w:rPr>
          <w:rFonts w:ascii="Arial" w:eastAsiaTheme="minorEastAsia" w:hAnsi="Arial" w:cs="Arial"/>
          <w:sz w:val="18"/>
          <w:szCs w:val="18"/>
          <w:lang w:val="en-US"/>
        </w:rPr>
        <w:t>Omega_true</w:t>
      </w:r>
      <w:proofErr w:type="spellEnd"/>
      <w:r w:rsidRPr="000B18EE">
        <w:rPr>
          <w:rFonts w:ascii="Arial" w:eastAsiaTheme="minorEastAsia" w:hAnsi="Arial" w:cs="Arial"/>
          <w:sz w:val="18"/>
          <w:szCs w:val="18"/>
          <w:lang w:val="en-US"/>
        </w:rPr>
        <w:t xml:space="preserve">(t), </w:t>
      </w:r>
      <w:r w:rsidRPr="000B18EE">
        <w:rPr>
          <w:rFonts w:ascii="Arial" w:eastAsiaTheme="minorEastAsia" w:hAnsi="Arial" w:cs="Arial"/>
          <w:sz w:val="18"/>
          <w:szCs w:val="18"/>
        </w:rPr>
        <w:t>рад</w:t>
      </w:r>
      <w:r w:rsidRPr="000B18EE">
        <w:rPr>
          <w:rFonts w:ascii="Arial" w:eastAsiaTheme="minorEastAsia" w:hAnsi="Arial" w:cs="Arial"/>
          <w:sz w:val="18"/>
          <w:szCs w:val="18"/>
          <w:lang w:val="en-US"/>
        </w:rPr>
        <w:t>/</w:t>
      </w:r>
      <w:r w:rsidRPr="000B18EE">
        <w:rPr>
          <w:rFonts w:ascii="Arial" w:eastAsiaTheme="minorEastAsia" w:hAnsi="Arial" w:cs="Arial"/>
          <w:sz w:val="18"/>
          <w:szCs w:val="18"/>
        </w:rPr>
        <w:t>с</w:t>
      </w:r>
      <w:r w:rsidRPr="000B18EE">
        <w:rPr>
          <w:rFonts w:ascii="Arial" w:eastAsiaTheme="minorEastAsia" w:hAnsi="Arial" w:cs="Arial"/>
          <w:sz w:val="18"/>
          <w:szCs w:val="18"/>
          <w:lang w:val="en-US"/>
        </w:rPr>
        <w:t>')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</w:rPr>
      </w:pPr>
      <w:proofErr w:type="spellStart"/>
      <w:r w:rsidRPr="000B18EE">
        <w:rPr>
          <w:rFonts w:ascii="Arial" w:eastAsiaTheme="minorEastAsia" w:hAnsi="Arial" w:cs="Arial"/>
          <w:sz w:val="18"/>
          <w:szCs w:val="18"/>
        </w:rPr>
        <w:t>plt.title</w:t>
      </w:r>
      <w:proofErr w:type="spellEnd"/>
      <w:r w:rsidRPr="000B18EE">
        <w:rPr>
          <w:rFonts w:ascii="Arial" w:eastAsiaTheme="minorEastAsia" w:hAnsi="Arial" w:cs="Arial"/>
          <w:sz w:val="18"/>
          <w:szCs w:val="18"/>
        </w:rPr>
        <w:t>('Зависимость истинной доплеровской частоты от времени')</w:t>
      </w:r>
    </w:p>
    <w:p w:rsidR="000B18EE" w:rsidRPr="000B18EE" w:rsidRDefault="000B18EE" w:rsidP="000B18EE">
      <w:pPr>
        <w:rPr>
          <w:rFonts w:ascii="Arial" w:eastAsiaTheme="minorEastAsia" w:hAnsi="Arial" w:cs="Arial"/>
          <w:sz w:val="18"/>
          <w:szCs w:val="18"/>
        </w:rPr>
      </w:pPr>
      <w:proofErr w:type="spellStart"/>
      <w:r w:rsidRPr="000B18EE">
        <w:rPr>
          <w:rFonts w:ascii="Arial" w:eastAsiaTheme="minorEastAsia" w:hAnsi="Arial" w:cs="Arial"/>
          <w:sz w:val="18"/>
          <w:szCs w:val="18"/>
        </w:rPr>
        <w:t>plt.grid</w:t>
      </w:r>
      <w:proofErr w:type="spellEnd"/>
      <w:r w:rsidRPr="000B18EE">
        <w:rPr>
          <w:rFonts w:ascii="Arial" w:eastAsiaTheme="minorEastAsia" w:hAnsi="Arial" w:cs="Arial"/>
          <w:sz w:val="18"/>
          <w:szCs w:val="18"/>
        </w:rPr>
        <w:t>()</w:t>
      </w:r>
    </w:p>
    <w:p w:rsidR="006A6316" w:rsidRPr="008746AD" w:rsidRDefault="000B18EE" w:rsidP="000B18EE">
      <w:pPr>
        <w:rPr>
          <w:rFonts w:ascii="Arial" w:eastAsiaTheme="minorEastAsia" w:hAnsi="Arial" w:cs="Arial"/>
          <w:sz w:val="18"/>
          <w:szCs w:val="18"/>
        </w:rPr>
      </w:pPr>
      <w:proofErr w:type="spellStart"/>
      <w:r w:rsidRPr="000B18EE">
        <w:rPr>
          <w:rFonts w:ascii="Arial" w:eastAsiaTheme="minorEastAsia" w:hAnsi="Arial" w:cs="Arial"/>
          <w:sz w:val="18"/>
          <w:szCs w:val="18"/>
        </w:rPr>
        <w:t>plt.show</w:t>
      </w:r>
      <w:proofErr w:type="spellEnd"/>
      <w:r w:rsidRPr="000B18EE">
        <w:rPr>
          <w:rFonts w:ascii="Arial" w:eastAsiaTheme="minorEastAsia" w:hAnsi="Arial" w:cs="Arial"/>
          <w:sz w:val="18"/>
          <w:szCs w:val="18"/>
        </w:rPr>
        <w:t xml:space="preserve">()  </w:t>
      </w:r>
    </w:p>
    <w:sectPr w:rsidR="006A6316" w:rsidRPr="008746AD" w:rsidSect="00B435F7">
      <w:footerReference w:type="default" r:id="rId47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A4261" w:rsidRDefault="00FA4261" w:rsidP="00B435F7">
      <w:pPr>
        <w:spacing w:after="0" w:line="240" w:lineRule="auto"/>
      </w:pPr>
      <w:r>
        <w:separator/>
      </w:r>
    </w:p>
  </w:endnote>
  <w:endnote w:type="continuationSeparator" w:id="0">
    <w:p w:rsidR="00FA4261" w:rsidRDefault="00FA4261" w:rsidP="00B435F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072333297"/>
      <w:docPartObj>
        <w:docPartGallery w:val="Page Numbers (Bottom of Page)"/>
        <w:docPartUnique/>
      </w:docPartObj>
    </w:sdtPr>
    <w:sdtContent>
      <w:p w:rsidR="00415377" w:rsidRDefault="000D5EF9">
        <w:pPr>
          <w:pStyle w:val="a7"/>
          <w:jc w:val="center"/>
        </w:pPr>
        <w:fldSimple w:instr=" PAGE   \* MERGEFORMAT ">
          <w:r w:rsidR="001F109F">
            <w:rPr>
              <w:noProof/>
            </w:rPr>
            <w:t>4</w:t>
          </w:r>
        </w:fldSimple>
      </w:p>
    </w:sdtContent>
  </w:sdt>
  <w:p w:rsidR="00415377" w:rsidRDefault="00415377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A4261" w:rsidRDefault="00FA4261" w:rsidP="00B435F7">
      <w:pPr>
        <w:spacing w:after="0" w:line="240" w:lineRule="auto"/>
      </w:pPr>
      <w:r>
        <w:separator/>
      </w:r>
    </w:p>
  </w:footnote>
  <w:footnote w:type="continuationSeparator" w:id="0">
    <w:p w:rsidR="00FA4261" w:rsidRDefault="00FA4261" w:rsidP="00B435F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E6B51DB"/>
    <w:multiLevelType w:val="hybridMultilevel"/>
    <w:tmpl w:val="13505B7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7835781"/>
    <w:multiLevelType w:val="hybridMultilevel"/>
    <w:tmpl w:val="881E905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80C537F"/>
    <w:multiLevelType w:val="hybridMultilevel"/>
    <w:tmpl w:val="246CAFA0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7D684C30"/>
    <w:multiLevelType w:val="hybridMultilevel"/>
    <w:tmpl w:val="8E84D882"/>
    <w:lvl w:ilvl="0" w:tplc="75769DE8">
      <w:start w:val="1"/>
      <w:numFmt w:val="decimal"/>
      <w:pStyle w:val="MTDisplayEquation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drawingGridHorizontalSpacing w:val="110"/>
  <w:displayHorizontalDrawingGridEvery w:val="2"/>
  <w:characterSpacingControl w:val="doNotCompress"/>
  <w:hdrShapeDefaults>
    <o:shapedefaults v:ext="edit" spidmax="9218"/>
  </w:hdrShapeDefaults>
  <w:footnotePr>
    <w:footnote w:id="-1"/>
    <w:footnote w:id="0"/>
  </w:footnotePr>
  <w:endnotePr>
    <w:endnote w:id="-1"/>
    <w:endnote w:id="0"/>
  </w:endnotePr>
  <w:compat/>
  <w:rsids>
    <w:rsidRoot w:val="00B435F7"/>
    <w:rsid w:val="000445F0"/>
    <w:rsid w:val="00073CE5"/>
    <w:rsid w:val="00082AE3"/>
    <w:rsid w:val="000B18EE"/>
    <w:rsid w:val="000B2611"/>
    <w:rsid w:val="000D5EF9"/>
    <w:rsid w:val="000D6DAE"/>
    <w:rsid w:val="00132314"/>
    <w:rsid w:val="001565EC"/>
    <w:rsid w:val="0016550C"/>
    <w:rsid w:val="001D1B5D"/>
    <w:rsid w:val="001F109F"/>
    <w:rsid w:val="00236E48"/>
    <w:rsid w:val="00247EC5"/>
    <w:rsid w:val="002A1ED8"/>
    <w:rsid w:val="002B5B4A"/>
    <w:rsid w:val="002F316C"/>
    <w:rsid w:val="002F4F78"/>
    <w:rsid w:val="00327277"/>
    <w:rsid w:val="0033463C"/>
    <w:rsid w:val="003F6ECD"/>
    <w:rsid w:val="00415377"/>
    <w:rsid w:val="00464206"/>
    <w:rsid w:val="00516E42"/>
    <w:rsid w:val="005D28B1"/>
    <w:rsid w:val="00616397"/>
    <w:rsid w:val="006970E3"/>
    <w:rsid w:val="006A21BC"/>
    <w:rsid w:val="006A6316"/>
    <w:rsid w:val="006A7876"/>
    <w:rsid w:val="007232B4"/>
    <w:rsid w:val="007276C8"/>
    <w:rsid w:val="007538B5"/>
    <w:rsid w:val="007623C4"/>
    <w:rsid w:val="00764959"/>
    <w:rsid w:val="007C06BE"/>
    <w:rsid w:val="0080408A"/>
    <w:rsid w:val="00840184"/>
    <w:rsid w:val="008746AD"/>
    <w:rsid w:val="008834D3"/>
    <w:rsid w:val="008971A0"/>
    <w:rsid w:val="008A1725"/>
    <w:rsid w:val="008B2B48"/>
    <w:rsid w:val="008F4375"/>
    <w:rsid w:val="0090539E"/>
    <w:rsid w:val="00934BB5"/>
    <w:rsid w:val="00937A83"/>
    <w:rsid w:val="00946405"/>
    <w:rsid w:val="009F3A6B"/>
    <w:rsid w:val="00A30B46"/>
    <w:rsid w:val="00A3561F"/>
    <w:rsid w:val="00A6201A"/>
    <w:rsid w:val="00A81379"/>
    <w:rsid w:val="00A84AFF"/>
    <w:rsid w:val="00AC017C"/>
    <w:rsid w:val="00AF5ED7"/>
    <w:rsid w:val="00B14A15"/>
    <w:rsid w:val="00B435F7"/>
    <w:rsid w:val="00C453D2"/>
    <w:rsid w:val="00C6324C"/>
    <w:rsid w:val="00C813F5"/>
    <w:rsid w:val="00CB0C32"/>
    <w:rsid w:val="00CB3A61"/>
    <w:rsid w:val="00CF7D3C"/>
    <w:rsid w:val="00D63991"/>
    <w:rsid w:val="00D85EB8"/>
    <w:rsid w:val="00DB4FD6"/>
    <w:rsid w:val="00E0301D"/>
    <w:rsid w:val="00E22802"/>
    <w:rsid w:val="00E43829"/>
    <w:rsid w:val="00F23C39"/>
    <w:rsid w:val="00F411B5"/>
    <w:rsid w:val="00FA4261"/>
    <w:rsid w:val="00FD2671"/>
    <w:rsid w:val="00FD605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D605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B435F7"/>
    <w:pPr>
      <w:ind w:left="720"/>
      <w:contextualSpacing/>
    </w:pPr>
  </w:style>
  <w:style w:type="paragraph" w:styleId="a5">
    <w:name w:val="header"/>
    <w:basedOn w:val="a"/>
    <w:link w:val="a6"/>
    <w:uiPriority w:val="99"/>
    <w:semiHidden/>
    <w:unhideWhenUsed/>
    <w:rsid w:val="00B435F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semiHidden/>
    <w:rsid w:val="00B435F7"/>
  </w:style>
  <w:style w:type="paragraph" w:styleId="a7">
    <w:name w:val="footer"/>
    <w:basedOn w:val="a"/>
    <w:link w:val="a8"/>
    <w:uiPriority w:val="99"/>
    <w:unhideWhenUsed/>
    <w:rsid w:val="00B435F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B435F7"/>
  </w:style>
  <w:style w:type="character" w:customStyle="1" w:styleId="MTEquationSection">
    <w:name w:val="MTEquationSection"/>
    <w:basedOn w:val="a0"/>
    <w:rsid w:val="00937A83"/>
    <w:rPr>
      <w:rFonts w:ascii="Times New Roman" w:hAnsi="Times New Roman" w:cs="Times New Roman"/>
      <w:vanish/>
      <w:color w:val="FF0000"/>
      <w:sz w:val="28"/>
      <w:szCs w:val="28"/>
    </w:rPr>
  </w:style>
  <w:style w:type="paragraph" w:customStyle="1" w:styleId="MTDisplayEquation">
    <w:name w:val="MTDisplayEquation"/>
    <w:basedOn w:val="a3"/>
    <w:next w:val="a"/>
    <w:link w:val="MTDisplayEquation0"/>
    <w:rsid w:val="00937A83"/>
    <w:pPr>
      <w:numPr>
        <w:numId w:val="3"/>
      </w:numPr>
      <w:tabs>
        <w:tab w:val="center" w:pos="5040"/>
        <w:tab w:val="right" w:pos="9360"/>
      </w:tabs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a4">
    <w:name w:val="Абзац списка Знак"/>
    <w:basedOn w:val="a0"/>
    <w:link w:val="a3"/>
    <w:uiPriority w:val="34"/>
    <w:rsid w:val="00937A83"/>
  </w:style>
  <w:style w:type="character" w:customStyle="1" w:styleId="MTDisplayEquation0">
    <w:name w:val="MTDisplayEquation Знак"/>
    <w:basedOn w:val="a4"/>
    <w:link w:val="MTDisplayEquation"/>
    <w:rsid w:val="00937A83"/>
    <w:rPr>
      <w:rFonts w:ascii="Times New Roman" w:hAnsi="Times New Roman" w:cs="Times New Roman"/>
      <w:sz w:val="28"/>
      <w:szCs w:val="28"/>
    </w:rPr>
  </w:style>
  <w:style w:type="paragraph" w:styleId="a9">
    <w:name w:val="Balloon Text"/>
    <w:basedOn w:val="a"/>
    <w:link w:val="aa"/>
    <w:uiPriority w:val="99"/>
    <w:semiHidden/>
    <w:unhideWhenUsed/>
    <w:rsid w:val="008A17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8A1725"/>
    <w:rPr>
      <w:rFonts w:ascii="Tahoma" w:hAnsi="Tahoma" w:cs="Tahoma"/>
      <w:sz w:val="16"/>
      <w:szCs w:val="16"/>
    </w:rPr>
  </w:style>
  <w:style w:type="character" w:styleId="ab">
    <w:name w:val="Placeholder Text"/>
    <w:basedOn w:val="a0"/>
    <w:uiPriority w:val="99"/>
    <w:semiHidden/>
    <w:rsid w:val="00082AE3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image" Target="media/image21.png"/><Relationship Id="rId47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5.wmf"/><Relationship Id="rId38" Type="http://schemas.openxmlformats.org/officeDocument/2006/relationships/image" Target="media/image18.png"/><Relationship Id="rId46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41" Type="http://schemas.openxmlformats.org/officeDocument/2006/relationships/image" Target="media/image20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png"/><Relationship Id="rId37" Type="http://schemas.openxmlformats.org/officeDocument/2006/relationships/image" Target="media/image17.png"/><Relationship Id="rId40" Type="http://schemas.openxmlformats.org/officeDocument/2006/relationships/oleObject" Target="embeddings/oleObject15.bin"/><Relationship Id="rId45" Type="http://schemas.openxmlformats.org/officeDocument/2006/relationships/image" Target="media/image24.pn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49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png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image" Target="media/image22.png"/><Relationship Id="rId48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1</TotalTime>
  <Pages>22</Pages>
  <Words>2294</Words>
  <Characters>13081</Characters>
  <Application>Microsoft Office Word</Application>
  <DocSecurity>0</DocSecurity>
  <Lines>109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53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malafeeva_dd</cp:lastModifiedBy>
  <cp:revision>60</cp:revision>
  <cp:lastPrinted>2020-12-04T05:46:00Z</cp:lastPrinted>
  <dcterms:created xsi:type="dcterms:W3CDTF">2020-12-04T05:57:00Z</dcterms:created>
  <dcterms:modified xsi:type="dcterms:W3CDTF">2020-12-09T13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